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2FF0B5" w14:textId="77777777" w:rsidR="00003CA2" w:rsidRDefault="008E3EBF">
      <w:pPr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2D09EF8" wp14:editId="586F5BB2">
                <wp:simplePos x="0" y="0"/>
                <wp:positionH relativeFrom="column">
                  <wp:posOffset>5084604</wp:posOffset>
                </wp:positionH>
                <wp:positionV relativeFrom="paragraph">
                  <wp:posOffset>-293771</wp:posOffset>
                </wp:positionV>
                <wp:extent cx="599440" cy="0"/>
                <wp:effectExtent l="0" t="0" r="29210" b="19050"/>
                <wp:wrapNone/>
                <wp:docPr id="3" name="自选图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94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78E9E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7" o:spid="_x0000_s1026" type="#_x0000_t32" style="position:absolute;left:0;text-align:left;margin-left:400.35pt;margin-top:-23.15pt;width:47.2pt;height: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" strokeweight="1pt"/>
            </w:pict>
          </mc:Fallback>
        </mc:AlternateContent>
      </w:r>
      <w:r w:rsidR="00044E98">
        <w:rPr>
          <w:noProof/>
        </w:rPr>
        <w:drawing>
          <wp:anchor distT="0" distB="0" distL="114300" distR="114300" simplePos="0" relativeHeight="251657728" behindDoc="0" locked="0" layoutInCell="1" allowOverlap="1" wp14:anchorId="431DA011" wp14:editId="6292954C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14:paraId="6031F777" w14:textId="77777777"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14:paraId="77EF7468" w14:textId="77777777"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</w:t>
      </w:r>
      <w:r w:rsidR="004303C7">
        <w:rPr>
          <w:rFonts w:ascii="宋体" w:hAnsi="宋体" w:cs="Arial"/>
          <w:b/>
          <w:bCs/>
          <w:color w:val="000000"/>
          <w:sz w:val="28"/>
          <w:szCs w:val="28"/>
        </w:rPr>
        <w:t>20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0</w:t>
      </w:r>
      <w:r w:rsidR="008E676B">
        <w:rPr>
          <w:rFonts w:ascii="宋体" w:hAnsi="宋体" w:cs="Arial"/>
          <w:b/>
          <w:bCs/>
          <w:color w:val="000000"/>
          <w:sz w:val="28"/>
          <w:szCs w:val="28"/>
        </w:rPr>
        <w:t>2</w:t>
      </w:r>
      <w:r w:rsidR="004303C7">
        <w:rPr>
          <w:rFonts w:ascii="宋体" w:hAnsi="宋体" w:cs="Arial"/>
          <w:b/>
          <w:bCs/>
          <w:color w:val="000000"/>
          <w:sz w:val="28"/>
          <w:szCs w:val="28"/>
        </w:rPr>
        <w:t>1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</w:t>
      </w:r>
      <w:r w:rsidR="008E676B">
        <w:rPr>
          <w:rFonts w:ascii="宋体" w:hAnsi="宋体" w:cs="Arial" w:hint="eastAsia"/>
          <w:b/>
          <w:bCs/>
          <w:color w:val="000000"/>
          <w:sz w:val="28"/>
          <w:szCs w:val="28"/>
        </w:rPr>
        <w:t>试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卷</w:t>
      </w:r>
      <w:r w:rsidR="0001756D">
        <w:rPr>
          <w:rFonts w:ascii="宋体" w:hAnsi="宋体" w:cs="Arial" w:hint="eastAsia"/>
          <w:b/>
          <w:bCs/>
          <w:color w:val="000000"/>
          <w:sz w:val="28"/>
          <w:szCs w:val="28"/>
        </w:rPr>
        <w:t>A</w:t>
      </w:r>
    </w:p>
    <w:p w14:paraId="3851B45D" w14:textId="77777777" w:rsidR="0001756D" w:rsidRDefault="0001756D" w:rsidP="0001756D">
      <w:pPr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</w:rPr>
        <w:t>注意事项：1.</w:t>
      </w:r>
      <w:r>
        <w:rPr>
          <w:rFonts w:ascii="宋体" w:hAnsi="宋体" w:cs="Arial"/>
          <w:b/>
          <w:bCs/>
        </w:rPr>
        <w:t xml:space="preserve"> </w:t>
      </w:r>
      <w:r w:rsidRPr="00003CA2">
        <w:rPr>
          <w:rFonts w:ascii="宋体" w:hAnsi="宋体" w:cs="Arial" w:hint="eastAsia"/>
          <w:b/>
          <w:bCs/>
          <w:color w:val="000000"/>
        </w:rPr>
        <w:t>所有答案</w:t>
      </w:r>
      <w:proofErr w:type="gramStart"/>
      <w:r w:rsidRPr="00003CA2">
        <w:rPr>
          <w:rFonts w:ascii="宋体" w:hAnsi="宋体" w:cs="Arial" w:hint="eastAsia"/>
          <w:b/>
          <w:bCs/>
          <w:color w:val="000000"/>
        </w:rPr>
        <w:t>请答在</w:t>
      </w:r>
      <w:proofErr w:type="gramEnd"/>
      <w:r>
        <w:rPr>
          <w:rFonts w:ascii="宋体" w:hAnsi="宋体" w:cs="Arial" w:hint="eastAsia"/>
          <w:b/>
          <w:bCs/>
          <w:color w:val="000000"/>
        </w:rPr>
        <w:t>答题卡</w:t>
      </w:r>
      <w:r w:rsidRPr="00003CA2">
        <w:rPr>
          <w:rFonts w:ascii="宋体" w:hAnsi="宋体" w:cs="Arial" w:hint="eastAsia"/>
          <w:b/>
          <w:bCs/>
          <w:color w:val="000000"/>
        </w:rPr>
        <w:t>上</w:t>
      </w:r>
      <w:r>
        <w:rPr>
          <w:rFonts w:ascii="宋体" w:hAnsi="宋体" w:cs="Arial" w:hint="eastAsia"/>
          <w:b/>
          <w:bCs/>
          <w:color w:val="000000"/>
        </w:rPr>
        <w:t>，</w:t>
      </w:r>
      <w:proofErr w:type="gramStart"/>
      <w:r>
        <w:rPr>
          <w:rFonts w:ascii="宋体" w:hAnsi="宋体" w:cs="Arial" w:hint="eastAsia"/>
          <w:b/>
          <w:bCs/>
          <w:color w:val="000000"/>
        </w:rPr>
        <w:t>答在试卷</w:t>
      </w:r>
      <w:proofErr w:type="gramEnd"/>
      <w:r>
        <w:rPr>
          <w:rFonts w:ascii="宋体" w:hAnsi="宋体" w:cs="Arial" w:hint="eastAsia"/>
          <w:b/>
          <w:bCs/>
          <w:color w:val="000000"/>
        </w:rPr>
        <w:t>上无效；</w:t>
      </w:r>
    </w:p>
    <w:p w14:paraId="318133EB" w14:textId="77777777" w:rsidR="0001756D" w:rsidRPr="00003CA2" w:rsidRDefault="0001756D" w:rsidP="0001756D">
      <w:pPr>
        <w:ind w:firstLineChars="500" w:firstLine="1054"/>
        <w:rPr>
          <w:rFonts w:ascii="宋体" w:hAnsi="宋体" w:cs="Arial"/>
          <w:b/>
          <w:bCs/>
          <w:color w:val="000000"/>
        </w:rPr>
      </w:pPr>
      <w:r>
        <w:rPr>
          <w:rFonts w:ascii="宋体" w:hAnsi="宋体" w:cs="Arial" w:hint="eastAsia"/>
          <w:b/>
          <w:bCs/>
          <w:color w:val="000000"/>
        </w:rPr>
        <w:t>2</w:t>
      </w:r>
      <w:r>
        <w:rPr>
          <w:rFonts w:ascii="宋体" w:hAnsi="宋体" w:cs="Arial"/>
          <w:b/>
          <w:bCs/>
          <w:color w:val="000000"/>
        </w:rPr>
        <w:t xml:space="preserve">. </w:t>
      </w:r>
      <w:r>
        <w:rPr>
          <w:rFonts w:ascii="宋体" w:hAnsi="宋体" w:cs="Arial" w:hint="eastAsia"/>
          <w:b/>
          <w:bCs/>
          <w:color w:val="000000"/>
        </w:rPr>
        <w:t>选择题请用2B铅笔涂黑</w:t>
      </w:r>
      <w:r w:rsidRPr="00003CA2">
        <w:rPr>
          <w:rFonts w:ascii="宋体" w:hAnsi="宋体" w:cs="Arial" w:hint="eastAsia"/>
          <w:b/>
          <w:bCs/>
          <w:color w:val="000000"/>
        </w:rPr>
        <w:t>；</w:t>
      </w:r>
    </w:p>
    <w:p w14:paraId="44B199EF" w14:textId="77777777" w:rsidR="0001756D" w:rsidRPr="00003CA2" w:rsidRDefault="0001756D" w:rsidP="0001756D">
      <w:pPr>
        <w:rPr>
          <w:rFonts w:ascii="宋体" w:hAnsi="宋体" w:cs="Arial"/>
          <w:b/>
          <w:bCs/>
          <w:color w:val="000000"/>
        </w:rPr>
      </w:pPr>
      <w:r w:rsidRPr="00003CA2">
        <w:rPr>
          <w:rFonts w:ascii="宋体" w:hAnsi="宋体" w:cs="Arial" w:hint="eastAsia"/>
          <w:b/>
          <w:bCs/>
          <w:color w:val="000000"/>
        </w:rPr>
        <w:t xml:space="preserve">          3．考试形式：闭卷；</w:t>
      </w:r>
    </w:p>
    <w:p w14:paraId="6C6B3E50" w14:textId="77777777" w:rsidR="0001756D" w:rsidRDefault="0001756D" w:rsidP="0001756D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C767EBE" wp14:editId="58E91BB5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F3409B" id="Rectangle 4" o:spid="_x0000_s1026" style="position:absolute;left:0;text-align:left;margin-left:326.2pt;margin-top:23.4pt;width:.9pt;height: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1D8E30C" wp14:editId="788AF33C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BA7AFA" id="Rectangle 5" o:spid="_x0000_s1026" style="position:absolute;left:0;text-align:left;margin-left:272.3pt;margin-top:23.4pt;width:.9pt;height:.0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5A247A1" wp14:editId="3DA29539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AA8FE3" id="Rectangle 6" o:spid="_x0000_s1026" style="position:absolute;left:0;text-align:left;margin-left:221.95pt;margin-top:23.4pt;width:.9pt;height:.0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1438C38" wp14:editId="3766F206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520B92" id="Rectangle 7" o:spid="_x0000_s1026" style="position:absolute;left:0;text-align:left;margin-left:180.4pt;margin-top:23.4pt;width:.9pt;height: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035F9412" wp14:editId="04C01962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0EDABF" id="Rectangle 8" o:spid="_x0000_s1026" style="position:absolute;left:0;text-align:left;margin-left:138.9pt;margin-top:23.4pt;width:.85pt;height: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589A89D6" wp14:editId="3BA6AA4A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B6F73E" id="Rectangle 9" o:spid="_x0000_s1026" style="position:absolute;left:0;text-align:left;margin-left:97.35pt;margin-top:23.4pt;width:.9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3DFA0AB" wp14:editId="3523740C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2447C" id="Rectangle 10" o:spid="_x0000_s1026" style="position:absolute;left:0;text-align:left;margin-left:9pt;margin-top:23.4pt;width:.9pt;height:.0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Pr="00003CA2">
        <w:rPr>
          <w:rFonts w:ascii="宋体" w:hAnsi="宋体" w:cs="Arial" w:hint="eastAsia"/>
          <w:b/>
          <w:bCs/>
          <w:color w:val="000000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</w:rPr>
        <w:t>七道</w:t>
      </w:r>
      <w:r w:rsidRPr="00003CA2">
        <w:rPr>
          <w:rFonts w:ascii="宋体" w:hAnsi="宋体" w:cs="Arial" w:hint="eastAsia"/>
          <w:b/>
          <w:bCs/>
          <w:color w:val="000000"/>
        </w:rPr>
        <w:t>大题，满</w:t>
      </w:r>
      <w:r>
        <w:rPr>
          <w:rFonts w:ascii="宋体" w:hAnsi="宋体" w:cs="Arial" w:hint="eastAsia"/>
          <w:b/>
          <w:bCs/>
        </w:rPr>
        <w:t>分100分，考试时间120分钟</w:t>
      </w:r>
      <w:r>
        <w:rPr>
          <w:rFonts w:ascii="宋体" w:hAnsi="宋体" w:cs="Arial" w:hint="eastAsia"/>
          <w:bCs/>
          <w:sz w:val="24"/>
        </w:rPr>
        <w:t>。</w:t>
      </w:r>
    </w:p>
    <w:p w14:paraId="694270C1" w14:textId="77777777" w:rsidR="00003CA2" w:rsidRPr="0001756D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E71693" w14:paraId="606E8D5D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34EC9952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14:paraId="73C2A645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proofErr w:type="gramStart"/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680" w:type="dxa"/>
            <w:vAlign w:val="center"/>
          </w:tcPr>
          <w:p w14:paraId="0D7189D9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14:paraId="57C20925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14:paraId="49E5BCF0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14:paraId="0D8E1DA1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14:paraId="2013662F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14:paraId="2343D17F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1044" w:type="dxa"/>
            <w:vAlign w:val="center"/>
          </w:tcPr>
          <w:p w14:paraId="7BC8C65B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E71693" w14:paraId="77E026C2" w14:textId="77777777">
        <w:trPr>
          <w:trHeight w:val="268"/>
          <w:jc w:val="center"/>
        </w:trPr>
        <w:tc>
          <w:tcPr>
            <w:tcW w:w="1007" w:type="dxa"/>
            <w:vAlign w:val="center"/>
          </w:tcPr>
          <w:p w14:paraId="0C320FD1" w14:textId="77777777" w:rsidR="00E71693" w:rsidRPr="00003CA2" w:rsidRDefault="00E71693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14:paraId="77956F08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14:paraId="3AD18942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138B6C7D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66CDC422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EEA4C8D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14:paraId="7D87B54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5A417E84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14:paraId="1D9F6A31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14:paraId="07B9A449" w14:textId="77777777" w:rsidR="00E71693" w:rsidRPr="00003CA2" w:rsidRDefault="00E71693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14:paraId="6D3BE10D" w14:textId="77777777" w:rsidR="00003CA2" w:rsidRDefault="00003CA2">
      <w:pPr>
        <w:rPr>
          <w:rFonts w:ascii="宋体" w:hAnsi="宋体" w:cs="Arial"/>
          <w:bCs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14:paraId="2D35A43D" w14:textId="77777777"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14:paraId="7DEA7D04" w14:textId="77777777" w:rsidR="00062C34" w:rsidRPr="0001756D" w:rsidRDefault="005B2CCF" w:rsidP="005B2CCF">
      <w:pPr>
        <w:spacing w:line="360" w:lineRule="auto"/>
        <w:rPr>
          <w:b/>
          <w:sz w:val="24"/>
          <w:szCs w:val="24"/>
        </w:rPr>
      </w:pPr>
      <w:r w:rsidRPr="0001756D">
        <w:rPr>
          <w:rFonts w:hint="eastAsia"/>
          <w:b/>
          <w:sz w:val="24"/>
          <w:szCs w:val="24"/>
        </w:rPr>
        <w:t>一、</w:t>
      </w:r>
      <w:r w:rsidR="00062C34" w:rsidRPr="0001756D">
        <w:rPr>
          <w:rFonts w:hint="eastAsia"/>
          <w:b/>
          <w:sz w:val="24"/>
          <w:szCs w:val="24"/>
        </w:rPr>
        <w:t>选择题（</w:t>
      </w:r>
      <w:r w:rsidR="00DA1E02" w:rsidRPr="0001756D">
        <w:rPr>
          <w:rFonts w:hint="eastAsia"/>
          <w:b/>
          <w:sz w:val="24"/>
          <w:szCs w:val="24"/>
        </w:rPr>
        <w:t>共</w:t>
      </w:r>
      <w:r w:rsidR="000A3048" w:rsidRPr="0001756D">
        <w:rPr>
          <w:b/>
          <w:sz w:val="24"/>
          <w:szCs w:val="24"/>
        </w:rPr>
        <w:t>12</w:t>
      </w:r>
      <w:r w:rsidR="00DA1E02" w:rsidRPr="0001756D">
        <w:rPr>
          <w:rFonts w:hint="eastAsia"/>
          <w:b/>
          <w:sz w:val="24"/>
          <w:szCs w:val="24"/>
        </w:rPr>
        <w:t>题，每题</w:t>
      </w:r>
      <w:r w:rsidR="00DA1E02" w:rsidRPr="0001756D">
        <w:rPr>
          <w:b/>
          <w:sz w:val="24"/>
          <w:szCs w:val="24"/>
        </w:rPr>
        <w:t>3</w:t>
      </w:r>
      <w:r w:rsidR="00DA1E02" w:rsidRPr="0001756D">
        <w:rPr>
          <w:rFonts w:hint="eastAsia"/>
          <w:b/>
          <w:sz w:val="24"/>
          <w:szCs w:val="24"/>
        </w:rPr>
        <w:t>分，共</w:t>
      </w:r>
      <w:r w:rsidR="000A3048" w:rsidRPr="0001756D">
        <w:rPr>
          <w:b/>
          <w:sz w:val="24"/>
          <w:szCs w:val="24"/>
        </w:rPr>
        <w:t>36</w:t>
      </w:r>
      <w:r w:rsidR="00DA1E02" w:rsidRPr="0001756D">
        <w:rPr>
          <w:rFonts w:hint="eastAsia"/>
          <w:b/>
          <w:sz w:val="24"/>
          <w:szCs w:val="24"/>
        </w:rPr>
        <w:t>分</w:t>
      </w:r>
      <w:r w:rsidR="00062C34" w:rsidRPr="0001756D">
        <w:rPr>
          <w:rFonts w:hint="eastAsia"/>
          <w:b/>
          <w:sz w:val="24"/>
          <w:szCs w:val="24"/>
        </w:rPr>
        <w:t>）</w:t>
      </w:r>
    </w:p>
    <w:p w14:paraId="27CAFFE3" w14:textId="77777777" w:rsidR="00E3150A" w:rsidRPr="005B0820" w:rsidRDefault="0036484B" w:rsidP="005B0820">
      <w:pPr>
        <w:tabs>
          <w:tab w:val="left" w:pos="2685"/>
        </w:tabs>
        <w:spacing w:line="360" w:lineRule="auto"/>
      </w:pPr>
      <w:r w:rsidRPr="005B0820">
        <w:t>1.</w:t>
      </w:r>
      <w:r w:rsidR="00B61FE1" w:rsidRPr="005B0820">
        <w:t xml:space="preserve"> </w:t>
      </w:r>
      <w:r w:rsidR="00E3150A" w:rsidRPr="005B0820">
        <w:rPr>
          <w:rFonts w:hint="eastAsia"/>
        </w:rPr>
        <w:t>设随机变量</w:t>
      </w:r>
      <w:r w:rsidR="00E3150A" w:rsidRPr="005B0820">
        <w:rPr>
          <w:position w:val="-4"/>
        </w:rPr>
        <w:object w:dxaOrig="279" w:dyaOrig="260" w14:anchorId="2C27C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pt;height:12.9pt" o:ole="">
            <v:imagedata r:id="rId9" o:title=""/>
          </v:shape>
          <o:OLEObject Type="Embed" ProgID="Equation.DSMT4" ShapeID="_x0000_i1025" DrawAspect="Content" ObjectID="_1714326568" r:id="rId10"/>
        </w:object>
      </w:r>
      <w:r w:rsidR="00E3150A" w:rsidRPr="005B0820">
        <w:rPr>
          <w:rFonts w:hint="eastAsia"/>
        </w:rPr>
        <w:t>与</w:t>
      </w:r>
      <w:r w:rsidR="00E3150A" w:rsidRPr="005B0820">
        <w:rPr>
          <w:position w:val="-4"/>
        </w:rPr>
        <w:object w:dxaOrig="220" w:dyaOrig="260" w14:anchorId="0CCFC05A">
          <v:shape id="_x0000_i1026" type="#_x0000_t75" style="width:11.55pt;height:12.9pt" o:ole="">
            <v:imagedata r:id="rId11" o:title=""/>
          </v:shape>
          <o:OLEObject Type="Embed" ProgID="Equation.DSMT4" ShapeID="_x0000_i1026" DrawAspect="Content" ObjectID="_1714326569" r:id="rId12"/>
        </w:object>
      </w:r>
      <w:r w:rsidR="00E3150A" w:rsidRPr="005B0820">
        <w:rPr>
          <w:rFonts w:hint="eastAsia"/>
        </w:rPr>
        <w:t>相互独立</w:t>
      </w:r>
      <w:r w:rsidR="00DE3328">
        <w:rPr>
          <w:rFonts w:hint="eastAsia"/>
        </w:rPr>
        <w:t>，</w:t>
      </w:r>
      <w:r w:rsidR="00E3150A" w:rsidRPr="005B0820">
        <w:rPr>
          <w:rFonts w:hint="eastAsia"/>
        </w:rPr>
        <w:t>且均服从区间</w:t>
      </w:r>
      <w:r w:rsidR="00E3150A" w:rsidRPr="005B0820">
        <w:rPr>
          <w:position w:val="-14"/>
        </w:rPr>
        <w:object w:dxaOrig="540" w:dyaOrig="400" w14:anchorId="1912E6CF">
          <v:shape id="_x0000_i1027" type="#_x0000_t75" style="width:27.25pt;height:20.3pt" o:ole="">
            <v:imagedata r:id="rId13" o:title=""/>
          </v:shape>
          <o:OLEObject Type="Embed" ProgID="Equation.DSMT4" ShapeID="_x0000_i1027" DrawAspect="Content" ObjectID="_1714326570" r:id="rId14"/>
        </w:object>
      </w:r>
      <w:r w:rsidR="00E3150A" w:rsidRPr="005B0820">
        <w:rPr>
          <w:rFonts w:hint="eastAsia"/>
        </w:rPr>
        <w:t>上的均匀分布</w:t>
      </w:r>
      <w:r w:rsidR="00780A23">
        <w:rPr>
          <w:rFonts w:hint="eastAsia"/>
        </w:rPr>
        <w:t>，</w:t>
      </w:r>
      <w:r w:rsidR="00E3150A" w:rsidRPr="005B0820">
        <w:rPr>
          <w:rFonts w:hint="eastAsia"/>
        </w:rPr>
        <w:t>则</w:t>
      </w:r>
      <w:r w:rsidR="00E3150A" w:rsidRPr="005B0820">
        <w:rPr>
          <w:position w:val="-10"/>
        </w:rPr>
        <w:object w:dxaOrig="1380" w:dyaOrig="320" w14:anchorId="052D49D3">
          <v:shape id="_x0000_i1028" type="#_x0000_t75" style="width:69.7pt;height:15.7pt" o:ole="">
            <v:imagedata r:id="rId15" o:title=""/>
          </v:shape>
          <o:OLEObject Type="Embed" ProgID="Equation.DSMT4" ShapeID="_x0000_i1028" DrawAspect="Content" ObjectID="_1714326571" r:id="rId16"/>
        </w:object>
      </w:r>
      <w:r w:rsidR="00E3150A" w:rsidRPr="005B0820">
        <w:rPr>
          <w:position w:val="-10"/>
        </w:rPr>
        <w:object w:dxaOrig="600" w:dyaOrig="320" w14:anchorId="3575E717">
          <v:shape id="_x0000_i1029" type="#_x0000_t75" style="width:30pt;height:15.7pt" o:ole="">
            <v:imagedata r:id="rId17" o:title=""/>
          </v:shape>
          <o:OLEObject Type="Embed" ProgID="Equation.DSMT4" ShapeID="_x0000_i1029" DrawAspect="Content" ObjectID="_1714326572" r:id="rId18"/>
        </w:object>
      </w:r>
      <w:r w:rsidR="00C30605">
        <w:t>(</w:t>
      </w:r>
      <w:r w:rsidR="00E3150A" w:rsidRPr="005B0820">
        <w:rPr>
          <w:rFonts w:hint="eastAsia"/>
        </w:rPr>
        <w:t xml:space="preserve"> </w:t>
      </w:r>
      <w:r w:rsidR="00E3150A" w:rsidRPr="005B0820">
        <w:t xml:space="preserve"> </w:t>
      </w:r>
      <w:r w:rsidR="00C30605">
        <w:rPr>
          <w:rFonts w:hint="eastAsia"/>
        </w:rPr>
        <w:t>)</w:t>
      </w:r>
      <w:r w:rsidR="00E3150A" w:rsidRPr="005B0820">
        <w:rPr>
          <w:rFonts w:hint="eastAsia"/>
        </w:rPr>
        <w:t>.</w:t>
      </w:r>
    </w:p>
    <w:p w14:paraId="31C75DA4" w14:textId="77777777" w:rsidR="00E3150A" w:rsidRPr="005B0820" w:rsidRDefault="00E3150A" w:rsidP="005B0820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20" w:dyaOrig="620" w14:anchorId="072F231E">
          <v:shape id="_x0000_i1030" type="#_x0000_t75" style="width:11.1pt;height:30.9pt" o:ole="">
            <v:imagedata r:id="rId19" o:title=""/>
          </v:shape>
          <o:OLEObject Type="Embed" ProgID="Equation.DSMT4" ShapeID="_x0000_i1030" DrawAspect="Content" ObjectID="_1714326573" r:id="rId20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  <w:position w:val="-24"/>
        </w:rPr>
        <w:object w:dxaOrig="220" w:dyaOrig="620" w14:anchorId="3662ED7F">
          <v:shape id="_x0000_i1031" type="#_x0000_t75" style="width:11.1pt;height:30.9pt" o:ole="">
            <v:imagedata r:id="rId21" o:title=""/>
          </v:shape>
          <o:OLEObject Type="Embed" ProgID="Equation.DSMT4" ShapeID="_x0000_i1031" DrawAspect="Content" ObjectID="_1714326574" r:id="rId22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40" w:dyaOrig="620" w14:anchorId="0C3DF270">
          <v:shape id="_x0000_i1032" type="#_x0000_t75" style="width:12pt;height:30.9pt" o:ole="">
            <v:imagedata r:id="rId23" o:title=""/>
          </v:shape>
          <o:OLEObject Type="Embed" ProgID="Equation.DSMT4" ShapeID="_x0000_i1032" DrawAspect="Content" ObjectID="_1714326575" r:id="rId24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 w14:anchorId="3F8A693C">
          <v:shape id="_x0000_i1033" type="#_x0000_t75" style="width:12pt;height:30.9pt" o:ole="">
            <v:imagedata r:id="rId25" o:title=""/>
          </v:shape>
          <o:OLEObject Type="Embed" ProgID="Equation.DSMT4" ShapeID="_x0000_i1033" DrawAspect="Content" ObjectID="_1714326576" r:id="rId26"/>
        </w:object>
      </w:r>
    </w:p>
    <w:p w14:paraId="48601C91" w14:textId="77777777" w:rsidR="00BB43FA" w:rsidRPr="001552C0" w:rsidRDefault="00B90E27" w:rsidP="005B0820">
      <w:pPr>
        <w:spacing w:line="360" w:lineRule="auto"/>
        <w:rPr>
          <w:bCs/>
        </w:rPr>
      </w:pPr>
      <w:r w:rsidRPr="001552C0">
        <w:rPr>
          <w:bCs/>
        </w:rPr>
        <w:t xml:space="preserve">1. </w:t>
      </w:r>
      <w:r w:rsidR="00BB43FA" w:rsidRPr="001552C0">
        <w:rPr>
          <w:bCs/>
        </w:rPr>
        <w:t>B</w:t>
      </w:r>
    </w:p>
    <w:p w14:paraId="2A34C529" w14:textId="77777777" w:rsidR="00955DF7" w:rsidRPr="005B0820" w:rsidRDefault="003B5A99" w:rsidP="005B0820">
      <w:pPr>
        <w:adjustRightInd w:val="0"/>
        <w:snapToGrid w:val="0"/>
        <w:spacing w:line="360" w:lineRule="auto"/>
        <w:ind w:rightChars="-400" w:right="-840"/>
        <w:rPr>
          <w:rFonts w:ascii="宋体" w:hAnsi="宋体"/>
          <w:bCs/>
        </w:rPr>
      </w:pPr>
      <w:r w:rsidRPr="001552C0">
        <w:rPr>
          <w:bCs/>
        </w:rPr>
        <w:t>2.</w:t>
      </w:r>
      <w:r w:rsidR="001552C0">
        <w:rPr>
          <w:bCs/>
        </w:rPr>
        <w:t xml:space="preserve"> </w:t>
      </w:r>
      <w:r w:rsidR="00955DF7" w:rsidRPr="005B0820">
        <w:rPr>
          <w:rFonts w:ascii="宋体" w:hAnsi="宋体" w:hint="eastAsia"/>
          <w:bCs/>
        </w:rPr>
        <w:t>设</w:t>
      </w:r>
      <w:r w:rsidR="00955DF7" w:rsidRPr="00780A23">
        <w:rPr>
          <w:bCs/>
          <w:i/>
        </w:rPr>
        <w:t>T</w:t>
      </w:r>
      <w:r w:rsidR="00955DF7" w:rsidRPr="005B0820">
        <w:rPr>
          <w:rFonts w:ascii="宋体" w:hAnsi="宋体" w:hint="eastAsia"/>
          <w:bCs/>
        </w:rPr>
        <w:t>服从自由度为</w:t>
      </w:r>
      <w:r w:rsidR="00955DF7" w:rsidRPr="005B0820">
        <w:rPr>
          <w:rFonts w:ascii="宋体" w:hAnsi="宋体" w:hint="eastAsia"/>
          <w:bCs/>
          <w:i/>
        </w:rPr>
        <w:t>n</w:t>
      </w:r>
      <w:r w:rsidR="00955DF7" w:rsidRPr="005B0820">
        <w:rPr>
          <w:rFonts w:ascii="宋体" w:hAnsi="宋体" w:hint="eastAsia"/>
          <w:bCs/>
        </w:rPr>
        <w:t>的</w:t>
      </w:r>
      <w:r w:rsidR="00955DF7" w:rsidRPr="005B0820">
        <w:rPr>
          <w:rFonts w:ascii="宋体" w:hAnsi="宋体" w:hint="eastAsia"/>
          <w:bCs/>
          <w:i/>
        </w:rPr>
        <w:t>t</w:t>
      </w:r>
      <w:r w:rsidR="00955DF7" w:rsidRPr="005B0820">
        <w:rPr>
          <w:rFonts w:ascii="宋体" w:hAnsi="宋体" w:hint="eastAsia"/>
          <w:bCs/>
        </w:rPr>
        <w:t>分布，若</w:t>
      </w:r>
      <w:r w:rsidR="00955DF7" w:rsidRPr="005B0820">
        <w:rPr>
          <w:rFonts w:ascii="宋体" w:hAnsi="宋体"/>
          <w:bCs/>
          <w:position w:val="-14"/>
        </w:rPr>
        <w:object w:dxaOrig="1380" w:dyaOrig="400" w14:anchorId="3BF405A1">
          <v:shape id="_x0000_i1034" type="#_x0000_t75" style="width:69.7pt;height:19.85pt;mso-wrap-style:square;mso-position-horizontal-relative:page;mso-position-vertical-relative:page" o:ole="">
            <v:imagedata r:id="rId27" o:title=""/>
          </v:shape>
          <o:OLEObject Type="Embed" ProgID="Equation.3" ShapeID="_x0000_i1034" DrawAspect="Content" ObjectID="_1714326577" r:id="rId28"/>
        </w:object>
      </w:r>
      <w:r w:rsidR="00955DF7" w:rsidRPr="005B0820">
        <w:rPr>
          <w:rFonts w:ascii="宋体" w:hAnsi="宋体" w:hint="eastAsia"/>
          <w:bCs/>
        </w:rPr>
        <w:t>，则</w:t>
      </w:r>
      <w:r w:rsidR="00955DF7" w:rsidRPr="005B0820">
        <w:rPr>
          <w:rFonts w:ascii="宋体" w:hAnsi="宋体"/>
          <w:bCs/>
          <w:position w:val="-10"/>
        </w:rPr>
        <w:object w:dxaOrig="1240" w:dyaOrig="340" w14:anchorId="1B88BB5F">
          <v:shape id="_x0000_i1035" type="#_x0000_t75" style="width:61.85pt;height:17.1pt;mso-wrap-style:square;mso-position-horizontal-relative:page;mso-position-vertical-relative:page" o:ole="">
            <v:imagedata r:id="rId29" o:title=""/>
          </v:shape>
          <o:OLEObject Type="Embed" ProgID="Equation.3" ShapeID="_x0000_i1035" DrawAspect="Content" ObjectID="_1714326578" r:id="rId30"/>
        </w:object>
      </w:r>
      <w:r w:rsidR="002E3A10" w:rsidRPr="005B0820">
        <w:t>（</w:t>
      </w:r>
      <w:r w:rsidR="002E3A10" w:rsidRPr="005B0820">
        <w:rPr>
          <w:rFonts w:hint="eastAsia"/>
        </w:rPr>
        <w:t xml:space="preserve"> </w:t>
      </w:r>
      <w:r w:rsidR="002E3A10" w:rsidRPr="005B0820">
        <w:t xml:space="preserve"> </w:t>
      </w:r>
      <w:r w:rsidR="002E3A10" w:rsidRPr="005B0820">
        <w:t>）</w:t>
      </w:r>
      <w:r w:rsidR="002E3A10" w:rsidRPr="005B0820">
        <w:rPr>
          <w:rFonts w:hint="eastAsia"/>
        </w:rPr>
        <w:t>.</w:t>
      </w:r>
    </w:p>
    <w:p w14:paraId="457C919B" w14:textId="77777777" w:rsidR="003B5A99" w:rsidRPr="005B0820" w:rsidRDefault="003B5A99" w:rsidP="005B0820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="00BB43FA" w:rsidRPr="005B0820">
        <w:rPr>
          <w:rFonts w:ascii="宋体" w:hAnsi="宋体"/>
          <w:bCs/>
        </w:rPr>
        <w:t xml:space="preserve"> </w:t>
      </w:r>
      <w:r w:rsidR="00BB43FA" w:rsidRPr="005B0820">
        <w:rPr>
          <w:rFonts w:ascii="宋体" w:hAnsi="宋体"/>
          <w:bCs/>
          <w:position w:val="-6"/>
        </w:rPr>
        <w:object w:dxaOrig="240" w:dyaOrig="220" w14:anchorId="6788E2BB">
          <v:shape id="_x0000_i1036" type="#_x0000_t75" style="width:12pt;height:11.1pt" o:ole="">
            <v:imagedata r:id="rId31" o:title=""/>
          </v:shape>
          <o:OLEObject Type="Embed" ProgID="Equation.DSMT4" ShapeID="_x0000_i1036" DrawAspect="Content" ObjectID="_1714326579" r:id="rId32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="00C45B27" w:rsidRPr="005B0820">
        <w:rPr>
          <w:rFonts w:ascii="宋体" w:hAnsi="宋体"/>
          <w:bCs/>
          <w:position w:val="-24"/>
        </w:rPr>
        <w:object w:dxaOrig="279" w:dyaOrig="620" w14:anchorId="096F1B1F">
          <v:shape id="_x0000_i1037" type="#_x0000_t75" style="width:13.85pt;height:30.9pt" o:ole="">
            <v:imagedata r:id="rId33" o:title=""/>
          </v:shape>
          <o:OLEObject Type="Embed" ProgID="Equation.DSMT4" ShapeID="_x0000_i1037" DrawAspect="Content" ObjectID="_1714326580" r:id="rId34"/>
        </w:object>
      </w:r>
      <w:r w:rsidRPr="005B0820">
        <w:rPr>
          <w:bCs/>
        </w:rPr>
        <w:t xml:space="preserve">   (C) </w:t>
      </w:r>
      <w:r w:rsidR="00C45B27" w:rsidRPr="005B0820">
        <w:rPr>
          <w:rFonts w:ascii="宋体" w:hAnsi="宋体"/>
          <w:bCs/>
          <w:position w:val="-24"/>
        </w:rPr>
        <w:object w:dxaOrig="279" w:dyaOrig="620" w14:anchorId="0670190E">
          <v:shape id="_x0000_i1038" type="#_x0000_t75" style="width:13.85pt;height:30.9pt" o:ole="">
            <v:imagedata r:id="rId35" o:title=""/>
          </v:shape>
          <o:OLEObject Type="Embed" ProgID="Equation.DSMT4" ShapeID="_x0000_i1038" DrawAspect="Content" ObjectID="_1714326581" r:id="rId36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79" w:dyaOrig="620" w14:anchorId="157DE8AF">
          <v:shape id="_x0000_i1039" type="#_x0000_t75" style="width:13.85pt;height:30.9pt" o:ole="">
            <v:imagedata r:id="rId37" o:title=""/>
          </v:shape>
          <o:OLEObject Type="Embed" ProgID="Equation.DSMT4" ShapeID="_x0000_i1039" DrawAspect="Content" ObjectID="_1714326582" r:id="rId38"/>
        </w:object>
      </w:r>
    </w:p>
    <w:p w14:paraId="56EACDBC" w14:textId="77777777" w:rsidR="003B5A99" w:rsidRPr="001552C0" w:rsidRDefault="00B90E2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1552C0">
        <w:rPr>
          <w:bCs/>
        </w:rPr>
        <w:t xml:space="preserve">2. </w:t>
      </w:r>
      <w:r w:rsidR="00C45B27" w:rsidRPr="001552C0">
        <w:rPr>
          <w:bCs/>
        </w:rPr>
        <w:t>C</w:t>
      </w:r>
    </w:p>
    <w:p w14:paraId="08E38AC1" w14:textId="77777777"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t>3</w:t>
      </w:r>
      <w:r w:rsidRPr="005B0820">
        <w:rPr>
          <w:rFonts w:hint="eastAsia"/>
        </w:rPr>
        <w:t>.</w:t>
      </w:r>
      <w:r w:rsidR="00B61FE1" w:rsidRPr="005B0820">
        <w:t xml:space="preserve"> </w:t>
      </w:r>
      <w:r w:rsidRPr="005B0820">
        <w:rPr>
          <w:rFonts w:hint="eastAsia"/>
        </w:rPr>
        <w:t>从总体中抽取简单随机样本</w:t>
      </w:r>
      <w:r w:rsidRPr="005B0820">
        <w:rPr>
          <w:position w:val="-12"/>
        </w:rPr>
        <w:object w:dxaOrig="1380" w:dyaOrig="360" w14:anchorId="1A5436B3">
          <v:shape id="_x0000_i1040" type="#_x0000_t75" style="width:69.7pt;height:18.45pt" o:ole="">
            <v:imagedata r:id="rId39" o:title=""/>
          </v:shape>
          <o:OLEObject Type="Embed" ProgID="Equation.DSMT4" ShapeID="_x0000_i1040" DrawAspect="Content" ObjectID="_1714326583" r:id="rId40"/>
        </w:object>
      </w:r>
      <w:r w:rsidRPr="005B0820">
        <w:rPr>
          <w:rFonts w:hint="eastAsia"/>
        </w:rPr>
        <w:t>，</w:t>
      </w:r>
      <w:proofErr w:type="gramStart"/>
      <w:r w:rsidRPr="005B0820">
        <w:rPr>
          <w:rFonts w:hint="eastAsia"/>
        </w:rPr>
        <w:t>易证估计量</w:t>
      </w:r>
      <w:proofErr w:type="gramEnd"/>
    </w:p>
    <w:p w14:paraId="1C4EBF58" w14:textId="77777777"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  <w:jc w:val="center"/>
      </w:pPr>
      <w:r w:rsidRPr="005B0820">
        <w:rPr>
          <w:position w:val="-24"/>
        </w:rPr>
        <w:object w:dxaOrig="5000" w:dyaOrig="620" w14:anchorId="2BC3428D">
          <v:shape id="_x0000_i1041" type="#_x0000_t75" style="width:250.15pt;height:30.9pt" o:ole="">
            <v:imagedata r:id="rId41" o:title=""/>
          </v:shape>
          <o:OLEObject Type="Embed" ProgID="Equation.DSMT4" ShapeID="_x0000_i1041" DrawAspect="Content" ObjectID="_1714326584" r:id="rId42"/>
        </w:object>
      </w:r>
    </w:p>
    <w:p w14:paraId="140F5369" w14:textId="77777777"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  <w:jc w:val="center"/>
      </w:pPr>
      <w:r w:rsidRPr="005B0820">
        <w:rPr>
          <w:position w:val="-24"/>
        </w:rPr>
        <w:object w:dxaOrig="4980" w:dyaOrig="620" w14:anchorId="7CDCE6AC">
          <v:shape id="_x0000_i1042" type="#_x0000_t75" style="width:249.25pt;height:30.9pt" o:ole="">
            <v:imagedata r:id="rId43" o:title=""/>
          </v:shape>
          <o:OLEObject Type="Embed" ProgID="Equation.DSMT4" ShapeID="_x0000_i1042" DrawAspect="Content" ObjectID="_1714326585" r:id="rId44"/>
        </w:object>
      </w:r>
    </w:p>
    <w:p w14:paraId="2AFF9EB7" w14:textId="77777777"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rPr>
          <w:rFonts w:hint="eastAsia"/>
        </w:rPr>
        <w:t>均是总体均值</w:t>
      </w:r>
      <w:r w:rsidRPr="005B0820">
        <w:rPr>
          <w:position w:val="-10"/>
        </w:rPr>
        <w:object w:dxaOrig="240" w:dyaOrig="260" w14:anchorId="418A5151">
          <v:shape id="_x0000_i1043" type="#_x0000_t75" style="width:12pt;height:12.9pt" o:ole="">
            <v:imagedata r:id="rId45" o:title=""/>
          </v:shape>
          <o:OLEObject Type="Embed" ProgID="Equation.DSMT4" ShapeID="_x0000_i1043" DrawAspect="Content" ObjectID="_1714326586" r:id="rId46"/>
        </w:object>
      </w:r>
      <w:r w:rsidRPr="005B0820">
        <w:rPr>
          <w:rFonts w:hint="eastAsia"/>
        </w:rPr>
        <w:t>的无偏估计量，则其中最有效的估计量是</w:t>
      </w:r>
      <w:r w:rsidRPr="005B0820">
        <w:rPr>
          <w:rFonts w:hint="eastAsia"/>
        </w:rPr>
        <w:t>(    ).</w:t>
      </w:r>
    </w:p>
    <w:p w14:paraId="2B789578" w14:textId="77777777" w:rsidR="007A75F1" w:rsidRPr="005B0820" w:rsidRDefault="00C30605" w:rsidP="005B0820">
      <w:pPr>
        <w:tabs>
          <w:tab w:val="left" w:pos="2730"/>
          <w:tab w:val="center" w:pos="4153"/>
          <w:tab w:val="left" w:pos="5595"/>
        </w:tabs>
        <w:spacing w:line="360" w:lineRule="auto"/>
        <w:ind w:firstLine="284"/>
      </w:pPr>
      <w:r w:rsidRPr="005B0820">
        <w:rPr>
          <w:rFonts w:hint="eastAsia"/>
        </w:rPr>
        <w:t>(</w:t>
      </w:r>
      <w:r>
        <w:t>A</w:t>
      </w:r>
      <w:r w:rsidRPr="005B0820">
        <w:rPr>
          <w:rFonts w:hint="eastAsia"/>
        </w:rPr>
        <w:t>)</w:t>
      </w:r>
      <w:r w:rsidRPr="005B0820">
        <w:rPr>
          <w:position w:val="-12"/>
        </w:rPr>
        <w:object w:dxaOrig="300" w:dyaOrig="420" w14:anchorId="725E5B93">
          <v:shape id="_x0000_i1044" type="#_x0000_t75" style="width:15.25pt;height:21.25pt" o:ole="">
            <v:imagedata r:id="rId47" o:title=""/>
          </v:shape>
          <o:OLEObject Type="Embed" ProgID="Equation.DSMT4" ShapeID="_x0000_i1044" DrawAspect="Content" ObjectID="_1714326587" r:id="rId48"/>
        </w:object>
      </w:r>
      <w:r w:rsidRPr="005B0820">
        <w:rPr>
          <w:rFonts w:hint="eastAsia"/>
        </w:rPr>
        <w:t xml:space="preserve"> </w:t>
      </w:r>
      <w:r>
        <w:t xml:space="preserve">  </w:t>
      </w:r>
      <w:proofErr w:type="gramStart"/>
      <w:r>
        <w:t xml:space="preserve">   </w:t>
      </w:r>
      <w:r w:rsidR="007A75F1" w:rsidRPr="005B0820">
        <w:rPr>
          <w:rFonts w:hint="eastAsia"/>
        </w:rPr>
        <w:t>(</w:t>
      </w:r>
      <w:proofErr w:type="gramEnd"/>
      <w:r>
        <w:t>B</w:t>
      </w:r>
      <w:r w:rsidR="007A75F1" w:rsidRPr="005B0820">
        <w:rPr>
          <w:rFonts w:hint="eastAsia"/>
        </w:rPr>
        <w:t>)</w:t>
      </w:r>
      <w:r w:rsidR="005B0820" w:rsidRPr="005B0820">
        <w:t xml:space="preserve"> </w:t>
      </w:r>
      <w:r w:rsidR="007A75F1" w:rsidRPr="005B0820">
        <w:rPr>
          <w:position w:val="-10"/>
        </w:rPr>
        <w:object w:dxaOrig="279" w:dyaOrig="400" w14:anchorId="28EC1DB9">
          <v:shape id="_x0000_i1045" type="#_x0000_t75" style="width:14.3pt;height:20.3pt" o:ole="">
            <v:imagedata r:id="rId49" o:title=""/>
          </v:shape>
          <o:OLEObject Type="Embed" ProgID="Equation.DSMT4" ShapeID="_x0000_i1045" DrawAspect="Content" ObjectID="_1714326588" r:id="rId50"/>
        </w:object>
      </w:r>
      <w:r w:rsidR="007A75F1" w:rsidRPr="005B0820">
        <w:rPr>
          <w:rFonts w:hint="eastAsia"/>
        </w:rPr>
        <w:t xml:space="preserve">        (</w:t>
      </w:r>
      <w:r>
        <w:t>C</w:t>
      </w:r>
      <w:r w:rsidR="007A75F1" w:rsidRPr="005B0820">
        <w:rPr>
          <w:rFonts w:hint="eastAsia"/>
        </w:rPr>
        <w:t>)</w:t>
      </w:r>
      <w:r w:rsidR="007A75F1" w:rsidRPr="005B0820">
        <w:rPr>
          <w:position w:val="-10"/>
        </w:rPr>
        <w:object w:dxaOrig="320" w:dyaOrig="400" w14:anchorId="053D1DD9">
          <v:shape id="_x0000_i1046" type="#_x0000_t75" style="width:15.7pt;height:20.3pt" o:ole="">
            <v:imagedata r:id="rId51" o:title=""/>
          </v:shape>
          <o:OLEObject Type="Embed" ProgID="Equation.DSMT4" ShapeID="_x0000_i1046" DrawAspect="Content" ObjectID="_1714326589" r:id="rId52"/>
        </w:object>
      </w:r>
      <w:r w:rsidR="007A75F1" w:rsidRPr="005B0820">
        <w:rPr>
          <w:rFonts w:hint="eastAsia"/>
        </w:rPr>
        <w:t xml:space="preserve">        (D)</w:t>
      </w:r>
      <w:r w:rsidR="007A75F1" w:rsidRPr="005B0820">
        <w:rPr>
          <w:position w:val="-10"/>
        </w:rPr>
        <w:object w:dxaOrig="320" w:dyaOrig="400" w14:anchorId="14AEC6EE">
          <v:shape id="_x0000_i1047" type="#_x0000_t75" style="width:15.7pt;height:20.3pt" o:ole="">
            <v:imagedata r:id="rId53" o:title=""/>
          </v:shape>
          <o:OLEObject Type="Embed" ProgID="Equation.DSMT4" ShapeID="_x0000_i1047" DrawAspect="Content" ObjectID="_1714326590" r:id="rId54"/>
        </w:object>
      </w:r>
    </w:p>
    <w:p w14:paraId="4C0ADEE8" w14:textId="77777777" w:rsidR="007A75F1" w:rsidRPr="005B0820" w:rsidRDefault="007A75F1" w:rsidP="005B0820">
      <w:pPr>
        <w:tabs>
          <w:tab w:val="left" w:pos="2730"/>
          <w:tab w:val="center" w:pos="4153"/>
          <w:tab w:val="left" w:pos="5595"/>
        </w:tabs>
        <w:spacing w:line="360" w:lineRule="auto"/>
      </w:pPr>
      <w:r w:rsidRPr="005B0820">
        <w:t>3</w:t>
      </w:r>
      <w:r w:rsidRPr="005B0820">
        <w:rPr>
          <w:rFonts w:hint="eastAsia"/>
        </w:rPr>
        <w:t>.</w:t>
      </w:r>
      <w:r w:rsidR="00B33EC4">
        <w:t xml:space="preserve"> A   </w:t>
      </w:r>
      <w:r w:rsidRPr="005B0820">
        <w:rPr>
          <w:rFonts w:hint="eastAsia"/>
        </w:rPr>
        <w:t>有</w:t>
      </w:r>
      <w:r w:rsidRPr="005B0820">
        <w:rPr>
          <w:position w:val="-12"/>
        </w:rPr>
        <w:object w:dxaOrig="2540" w:dyaOrig="420" w14:anchorId="10125BAD">
          <v:shape id="_x0000_i1048" type="#_x0000_t75" style="width:126pt;height:21.25pt" o:ole="">
            <v:imagedata r:id="rId55" o:title=""/>
          </v:shape>
          <o:OLEObject Type="Embed" ProgID="Equation.DSMT4" ShapeID="_x0000_i1048" DrawAspect="Content" ObjectID="_1714326591" r:id="rId56"/>
        </w:object>
      </w:r>
      <w:r w:rsidRPr="005B0820">
        <w:rPr>
          <w:rFonts w:hint="eastAsia"/>
        </w:rPr>
        <w:t>.</w:t>
      </w:r>
      <w:r w:rsidRPr="005B0820">
        <w:rPr>
          <w:rFonts w:hint="eastAsia"/>
        </w:rPr>
        <w:t>故</w:t>
      </w:r>
      <w:r w:rsidRPr="005B0820">
        <w:rPr>
          <w:position w:val="-12"/>
        </w:rPr>
        <w:object w:dxaOrig="300" w:dyaOrig="420" w14:anchorId="2B53ACB4">
          <v:shape id="_x0000_i1049" type="#_x0000_t75" style="width:15.25pt;height:21.25pt" o:ole="">
            <v:imagedata r:id="rId57" o:title=""/>
          </v:shape>
          <o:OLEObject Type="Embed" ProgID="Equation.DSMT4" ShapeID="_x0000_i1049" DrawAspect="Content" ObjectID="_1714326592" r:id="rId58"/>
        </w:object>
      </w:r>
      <w:r w:rsidRPr="005B0820">
        <w:rPr>
          <w:rFonts w:hint="eastAsia"/>
        </w:rPr>
        <w:t>最有效</w:t>
      </w:r>
      <w:r w:rsidRPr="005B0820">
        <w:rPr>
          <w:rFonts w:hint="eastAsia"/>
        </w:rPr>
        <w:t>,</w:t>
      </w:r>
      <w:r w:rsidRPr="005B0820">
        <w:rPr>
          <w:rFonts w:hint="eastAsia"/>
        </w:rPr>
        <w:t>所以</w:t>
      </w:r>
      <w:r w:rsidR="00C30605">
        <w:t>A</w:t>
      </w:r>
      <w:r w:rsidRPr="005B0820">
        <w:rPr>
          <w:rFonts w:hint="eastAsia"/>
        </w:rPr>
        <w:t>项正确</w:t>
      </w:r>
      <w:r w:rsidRPr="005B0820">
        <w:rPr>
          <w:rFonts w:hint="eastAsia"/>
        </w:rPr>
        <w:t>.</w:t>
      </w:r>
    </w:p>
    <w:p w14:paraId="58163A9A" w14:textId="77777777" w:rsidR="004D1A08" w:rsidRPr="005B0820" w:rsidRDefault="00BB43FA" w:rsidP="005B0820">
      <w:pPr>
        <w:spacing w:line="360" w:lineRule="auto"/>
      </w:pPr>
      <w:r w:rsidRPr="005B0820">
        <w:t>4</w:t>
      </w:r>
      <w:r w:rsidR="003B5A99" w:rsidRPr="005B0820">
        <w:t xml:space="preserve">. </w:t>
      </w:r>
      <w:r w:rsidR="004D1A08" w:rsidRPr="005B0820">
        <w:rPr>
          <w:rFonts w:hint="eastAsia"/>
        </w:rPr>
        <w:t>设随机变量</w:t>
      </w:r>
      <w:r w:rsidR="004D1A08" w:rsidRPr="005B0820">
        <w:rPr>
          <w:position w:val="-4"/>
        </w:rPr>
        <w:object w:dxaOrig="279" w:dyaOrig="260" w14:anchorId="4415395A">
          <v:shape id="_x0000_i1050" type="#_x0000_t75" style="width:14.3pt;height:12.9pt" o:ole="">
            <v:imagedata r:id="rId59" o:title=""/>
          </v:shape>
          <o:OLEObject Type="Embed" ProgID="Equation.DSMT4" ShapeID="_x0000_i1050" DrawAspect="Content" ObjectID="_1714326593" r:id="rId60"/>
        </w:object>
      </w:r>
      <w:r w:rsidR="004D1A08" w:rsidRPr="005B0820">
        <w:rPr>
          <w:rFonts w:hint="eastAsia"/>
        </w:rPr>
        <w:t>和</w:t>
      </w:r>
      <w:r w:rsidR="004D1A08" w:rsidRPr="005B0820">
        <w:rPr>
          <w:position w:val="-4"/>
        </w:rPr>
        <w:object w:dxaOrig="220" w:dyaOrig="260" w14:anchorId="7D4601DD">
          <v:shape id="_x0000_i1051" type="#_x0000_t75" style="width:11.55pt;height:12.9pt" o:ole="">
            <v:imagedata r:id="rId61" o:title=""/>
          </v:shape>
          <o:OLEObject Type="Embed" ProgID="Equation.DSMT4" ShapeID="_x0000_i1051" DrawAspect="Content" ObjectID="_1714326594" r:id="rId62"/>
        </w:object>
      </w:r>
      <w:r w:rsidR="004D1A08" w:rsidRPr="005B0820">
        <w:rPr>
          <w:rFonts w:hint="eastAsia"/>
        </w:rPr>
        <w:t>的数学期望分别为</w:t>
      </w:r>
      <w:r w:rsidR="004D1A08" w:rsidRPr="005B0820">
        <w:rPr>
          <w:rFonts w:ascii="宋体" w:hAnsi="宋体" w:hint="eastAsia"/>
        </w:rPr>
        <w:t>-</w:t>
      </w:r>
      <w:r w:rsidR="004D1A08" w:rsidRPr="005B0820">
        <w:rPr>
          <w:rFonts w:hint="eastAsia"/>
        </w:rPr>
        <w:t>2</w:t>
      </w:r>
      <w:r w:rsidR="004D1A08" w:rsidRPr="005B0820">
        <w:rPr>
          <w:rFonts w:hint="eastAsia"/>
        </w:rPr>
        <w:t>和</w:t>
      </w:r>
      <w:r w:rsidR="004D1A08" w:rsidRPr="005B0820">
        <w:rPr>
          <w:rFonts w:hint="eastAsia"/>
        </w:rPr>
        <w:t>2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方差分别为</w:t>
      </w:r>
      <w:r w:rsidR="004D1A08" w:rsidRPr="005B0820">
        <w:rPr>
          <w:rFonts w:hint="eastAsia"/>
        </w:rPr>
        <w:t>1</w:t>
      </w:r>
      <w:r w:rsidR="004D1A08" w:rsidRPr="005B0820">
        <w:rPr>
          <w:rFonts w:hint="eastAsia"/>
        </w:rPr>
        <w:t>和</w:t>
      </w:r>
      <w:r w:rsidR="004D1A08" w:rsidRPr="005B0820">
        <w:rPr>
          <w:rFonts w:hint="eastAsia"/>
        </w:rPr>
        <w:t>4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而相关系数为</w:t>
      </w:r>
      <w:r w:rsidR="004D1A08" w:rsidRPr="005B0820">
        <w:rPr>
          <w:rFonts w:ascii="宋体" w:hAnsi="宋体" w:hint="eastAsia"/>
        </w:rPr>
        <w:t>-</w:t>
      </w:r>
      <w:r w:rsidR="004D1A08" w:rsidRPr="005B0820">
        <w:rPr>
          <w:rFonts w:hint="eastAsia"/>
        </w:rPr>
        <w:t>0.5</w:t>
      </w:r>
      <w:r w:rsidR="007E0C87" w:rsidRPr="005B0820">
        <w:rPr>
          <w:rFonts w:hint="eastAsia"/>
        </w:rPr>
        <w:t>，</w:t>
      </w:r>
      <w:r w:rsidR="004D1A08" w:rsidRPr="005B0820">
        <w:rPr>
          <w:rFonts w:hint="eastAsia"/>
        </w:rPr>
        <w:t>则根据</w:t>
      </w:r>
      <w:r w:rsidR="00B61FE1" w:rsidRPr="005B0820">
        <w:rPr>
          <w:rFonts w:hint="eastAsia"/>
        </w:rPr>
        <w:t>切</w:t>
      </w:r>
      <w:r w:rsidR="004D1A08" w:rsidRPr="005B0820">
        <w:rPr>
          <w:rFonts w:hint="eastAsia"/>
        </w:rPr>
        <w:t>比雪夫不等式</w:t>
      </w:r>
      <w:r w:rsidR="00C056C7" w:rsidRPr="005B0820">
        <w:rPr>
          <w:position w:val="-16"/>
        </w:rPr>
        <w:object w:dxaOrig="2320" w:dyaOrig="440" w14:anchorId="01C28921">
          <v:shape id="_x0000_i1052" type="#_x0000_t75" style="width:115.85pt;height:22.15pt" o:ole="">
            <v:imagedata r:id="rId63" o:title=""/>
          </v:shape>
          <o:OLEObject Type="Embed" ProgID="Equation.DSMT4" ShapeID="_x0000_i1052" DrawAspect="Content" ObjectID="_1714326595" r:id="rId64"/>
        </w:object>
      </w:r>
      <w:r w:rsidR="004D1A08" w:rsidRPr="005B0820">
        <w:rPr>
          <w:rFonts w:hint="eastAsia"/>
        </w:rPr>
        <w:t>.</w:t>
      </w:r>
    </w:p>
    <w:p w14:paraId="67D31B5B" w14:textId="77777777" w:rsidR="007516CD" w:rsidRPr="005B0820" w:rsidRDefault="007516CD" w:rsidP="005B0820">
      <w:pPr>
        <w:spacing w:after="240" w:line="360" w:lineRule="auto"/>
        <w:ind w:leftChars="135" w:left="283"/>
        <w:jc w:val="left"/>
        <w:rPr>
          <w:bCs/>
        </w:rPr>
      </w:pPr>
      <w:r w:rsidRPr="005B0820">
        <w:rPr>
          <w:rFonts w:ascii="宋体" w:hAnsi="宋体" w:hint="eastAsia"/>
          <w:bCs/>
        </w:rPr>
        <w:lastRenderedPageBreak/>
        <w:t>(</w:t>
      </w:r>
      <w:r w:rsidRPr="005B0820">
        <w:rPr>
          <w:bCs/>
        </w:rPr>
        <w:t xml:space="preserve">A) </w:t>
      </w:r>
      <w:r w:rsidRPr="005B0820">
        <w:rPr>
          <w:rFonts w:ascii="宋体" w:hAnsi="宋体"/>
          <w:bCs/>
          <w:position w:val="-24"/>
        </w:rPr>
        <w:object w:dxaOrig="240" w:dyaOrig="620" w14:anchorId="1F13649F">
          <v:shape id="_x0000_i1053" type="#_x0000_t75" style="width:12pt;height:30.9pt" o:ole="">
            <v:imagedata r:id="rId65" o:title=""/>
          </v:shape>
          <o:OLEObject Type="Embed" ProgID="Equation.DSMT4" ShapeID="_x0000_i1053" DrawAspect="Content" ObjectID="_1714326596" r:id="rId66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 xml:space="preserve">B) </w:t>
      </w:r>
      <w:r w:rsidRPr="005B0820">
        <w:rPr>
          <w:rFonts w:ascii="宋体" w:hAnsi="宋体"/>
          <w:bCs/>
          <w:position w:val="-24"/>
        </w:rPr>
        <w:object w:dxaOrig="320" w:dyaOrig="620" w14:anchorId="4607F2FE">
          <v:shape id="_x0000_i1054" type="#_x0000_t75" style="width:16.15pt;height:30.9pt" o:ole="">
            <v:imagedata r:id="rId67" o:title=""/>
          </v:shape>
          <o:OLEObject Type="Embed" ProgID="Equation.DSMT4" ShapeID="_x0000_i1054" DrawAspect="Content" ObjectID="_1714326597" r:id="rId68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320" w:dyaOrig="620" w14:anchorId="3A01D2D7">
          <v:shape id="_x0000_i1055" type="#_x0000_t75" style="width:16.15pt;height:30.9pt" o:ole="">
            <v:imagedata r:id="rId69" o:title=""/>
          </v:shape>
          <o:OLEObject Type="Embed" ProgID="Equation.DSMT4" ShapeID="_x0000_i1055" DrawAspect="Content" ObjectID="_1714326598" r:id="rId70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20" w:dyaOrig="620" w14:anchorId="73025067">
          <v:shape id="_x0000_i1056" type="#_x0000_t75" style="width:11.1pt;height:30.9pt" o:ole="">
            <v:imagedata r:id="rId71" o:title=""/>
          </v:shape>
          <o:OLEObject Type="Embed" ProgID="Equation.DSMT4" ShapeID="_x0000_i1056" DrawAspect="Content" ObjectID="_1714326599" r:id="rId72"/>
        </w:object>
      </w:r>
    </w:p>
    <w:p w14:paraId="28CD641A" w14:textId="77777777" w:rsidR="007516CD" w:rsidRPr="00B33EC4" w:rsidRDefault="00C45B27" w:rsidP="005B0820">
      <w:pPr>
        <w:spacing w:line="360" w:lineRule="auto"/>
      </w:pPr>
      <w:r w:rsidRPr="00B33EC4">
        <w:rPr>
          <w:rFonts w:hint="eastAsia"/>
        </w:rPr>
        <w:t>4</w:t>
      </w:r>
      <w:r w:rsidRPr="00B33EC4">
        <w:t>. C</w:t>
      </w:r>
    </w:p>
    <w:p w14:paraId="6A85FE74" w14:textId="77777777" w:rsidR="004D1A08" w:rsidRPr="005B0820" w:rsidRDefault="004D1A08" w:rsidP="00B33EC4">
      <w:pPr>
        <w:spacing w:line="360" w:lineRule="auto"/>
      </w:pPr>
      <w:r w:rsidRPr="005B0820">
        <w:rPr>
          <w:rFonts w:hint="eastAsia"/>
          <w:b/>
        </w:rPr>
        <w:t>解</w:t>
      </w:r>
      <w:r w:rsidRPr="005B0820">
        <w:rPr>
          <w:rFonts w:hint="eastAsia"/>
        </w:rPr>
        <w:t xml:space="preserve">  </w:t>
      </w:r>
      <w:r w:rsidRPr="005B0820">
        <w:rPr>
          <w:rFonts w:hint="eastAsia"/>
        </w:rPr>
        <w:t>因为</w:t>
      </w:r>
      <w:r w:rsidRPr="005B0820">
        <w:rPr>
          <w:rFonts w:hint="eastAsia"/>
        </w:rPr>
        <w:t xml:space="preserve">                  </w:t>
      </w:r>
      <w:r w:rsidRPr="005B0820">
        <w:rPr>
          <w:position w:val="-10"/>
        </w:rPr>
        <w:object w:dxaOrig="2460" w:dyaOrig="320" w14:anchorId="3AD37881">
          <v:shape id="_x0000_i1057" type="#_x0000_t75" style="width:123.25pt;height:15.7pt" o:ole="">
            <v:imagedata r:id="rId73" o:title=""/>
          </v:shape>
          <o:OLEObject Type="Embed" ProgID="Equation.DSMT4" ShapeID="_x0000_i1057" DrawAspect="Content" ObjectID="_1714326600" r:id="rId74"/>
        </w:object>
      </w:r>
    </w:p>
    <w:p w14:paraId="317F8D25" w14:textId="77777777"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</w:t>
      </w:r>
      <w:r w:rsidRPr="005B0820">
        <w:rPr>
          <w:position w:val="-10"/>
        </w:rPr>
        <w:object w:dxaOrig="3480" w:dyaOrig="320" w14:anchorId="5DC2B4B8">
          <v:shape id="_x0000_i1058" type="#_x0000_t75" style="width:174pt;height:15.7pt" o:ole="">
            <v:imagedata r:id="rId75" o:title=""/>
          </v:shape>
          <o:OLEObject Type="Embed" ProgID="Equation.DSMT4" ShapeID="_x0000_i1058" DrawAspect="Content" ObjectID="_1714326601" r:id="rId76"/>
        </w:object>
      </w:r>
    </w:p>
    <w:p w14:paraId="05569897" w14:textId="77777777"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         </w:t>
      </w:r>
      <w:r w:rsidRPr="005B0820">
        <w:rPr>
          <w:position w:val="-12"/>
        </w:rPr>
        <w:object w:dxaOrig="2900" w:dyaOrig="400" w14:anchorId="119BD81B">
          <v:shape id="_x0000_i1059" type="#_x0000_t75" style="width:144.45pt;height:20.3pt" o:ole="">
            <v:imagedata r:id="rId77" o:title=""/>
          </v:shape>
          <o:OLEObject Type="Embed" ProgID="Equation.DSMT4" ShapeID="_x0000_i1059" DrawAspect="Content" ObjectID="_1714326602" r:id="rId78"/>
        </w:object>
      </w:r>
    </w:p>
    <w:p w14:paraId="66288BA8" w14:textId="77777777" w:rsidR="004D1A08" w:rsidRPr="005B0820" w:rsidRDefault="004D1A08" w:rsidP="005B0820">
      <w:pPr>
        <w:spacing w:line="360" w:lineRule="auto"/>
        <w:ind w:firstLine="405"/>
      </w:pPr>
      <w:r w:rsidRPr="005B0820">
        <w:rPr>
          <w:rFonts w:hint="eastAsia"/>
        </w:rPr>
        <w:t xml:space="preserve">                           </w:t>
      </w:r>
      <w:r w:rsidRPr="005B0820">
        <w:rPr>
          <w:position w:val="-6"/>
        </w:rPr>
        <w:object w:dxaOrig="2140" w:dyaOrig="279" w14:anchorId="22BE2E72">
          <v:shape id="_x0000_i1060" type="#_x0000_t75" style="width:107.1pt;height:14.3pt" o:ole="">
            <v:imagedata r:id="rId79" o:title=""/>
          </v:shape>
          <o:OLEObject Type="Embed" ProgID="Equation.DSMT4" ShapeID="_x0000_i1060" DrawAspect="Content" ObjectID="_1714326603" r:id="rId80"/>
        </w:object>
      </w:r>
    </w:p>
    <w:p w14:paraId="3C828BB7" w14:textId="77777777" w:rsidR="004D1A08" w:rsidRPr="005B0820" w:rsidRDefault="004D1A08" w:rsidP="005B0820">
      <w:pPr>
        <w:spacing w:line="360" w:lineRule="auto"/>
      </w:pPr>
      <w:r w:rsidRPr="005B0820">
        <w:rPr>
          <w:rFonts w:hint="eastAsia"/>
        </w:rPr>
        <w:t>根据</w:t>
      </w:r>
      <w:r w:rsidR="001552C0">
        <w:rPr>
          <w:rFonts w:hint="eastAsia"/>
        </w:rPr>
        <w:t>切</w:t>
      </w:r>
      <w:r w:rsidRPr="005B0820">
        <w:rPr>
          <w:rFonts w:hint="eastAsia"/>
        </w:rPr>
        <w:t>比雪夫不等式</w:t>
      </w:r>
    </w:p>
    <w:p w14:paraId="7736C398" w14:textId="77777777" w:rsidR="004D1A08" w:rsidRPr="005B0820" w:rsidRDefault="004D1A08" w:rsidP="005B0820">
      <w:pPr>
        <w:spacing w:line="360" w:lineRule="auto"/>
        <w:jc w:val="center"/>
      </w:pPr>
      <w:r w:rsidRPr="005B0820">
        <w:rPr>
          <w:position w:val="-24"/>
        </w:rPr>
        <w:object w:dxaOrig="2299" w:dyaOrig="620" w14:anchorId="75088C73">
          <v:shape id="_x0000_i1061" type="#_x0000_t75" style="width:114.45pt;height:30.9pt" o:ole="">
            <v:imagedata r:id="rId81" o:title=""/>
          </v:shape>
          <o:OLEObject Type="Embed" ProgID="Equation.DSMT4" ShapeID="_x0000_i1061" DrawAspect="Content" ObjectID="_1714326604" r:id="rId82"/>
        </w:object>
      </w:r>
    </w:p>
    <w:p w14:paraId="0AFA8F70" w14:textId="77777777" w:rsidR="004D1A08" w:rsidRPr="005B0820" w:rsidRDefault="004D1A08" w:rsidP="005B0820">
      <w:pPr>
        <w:spacing w:line="360" w:lineRule="auto"/>
      </w:pPr>
      <w:r w:rsidRPr="005B0820">
        <w:rPr>
          <w:rFonts w:hint="eastAsia"/>
        </w:rPr>
        <w:t>所以</w:t>
      </w:r>
      <w:r w:rsidRPr="005B0820">
        <w:rPr>
          <w:rFonts w:hint="eastAsia"/>
        </w:rPr>
        <w:t xml:space="preserve">                         </w:t>
      </w:r>
      <w:r w:rsidRPr="005B0820">
        <w:rPr>
          <w:position w:val="-24"/>
        </w:rPr>
        <w:object w:dxaOrig="2460" w:dyaOrig="620" w14:anchorId="64010B17">
          <v:shape id="_x0000_i1062" type="#_x0000_t75" style="width:123.25pt;height:30.9pt" o:ole="">
            <v:imagedata r:id="rId83" o:title=""/>
          </v:shape>
          <o:OLEObject Type="Embed" ProgID="Equation.DSMT4" ShapeID="_x0000_i1062" DrawAspect="Content" ObjectID="_1714326605" r:id="rId84"/>
        </w:object>
      </w:r>
    </w:p>
    <w:p w14:paraId="495D80D9" w14:textId="77777777" w:rsidR="008B71E5" w:rsidRPr="005B0820" w:rsidRDefault="00BB43FA" w:rsidP="005B0820">
      <w:pPr>
        <w:spacing w:after="240" w:line="360" w:lineRule="auto"/>
        <w:jc w:val="left"/>
      </w:pPr>
      <w:r w:rsidRPr="00FF5DD0">
        <w:t>5</w:t>
      </w:r>
      <w:r w:rsidR="00D45A9E" w:rsidRPr="00FF5DD0">
        <w:t>.</w:t>
      </w:r>
      <w:r w:rsidR="00AB66E6" w:rsidRPr="00FF5DD0">
        <w:t xml:space="preserve"> </w:t>
      </w:r>
      <w:r w:rsidR="008B71E5" w:rsidRPr="00FF5DD0">
        <w:t>设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是随机事件，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互不相容</w:t>
      </w:r>
      <w:r w:rsidR="008B71E5" w:rsidRPr="005B0820">
        <w:t>,</w:t>
      </w:r>
      <w:r w:rsidR="003B5A99" w:rsidRPr="005B0820">
        <w:rPr>
          <w:rFonts w:ascii="宋体" w:hAnsi="宋体"/>
          <w:bCs/>
        </w:rPr>
        <w:t xml:space="preserve"> </w:t>
      </w:r>
      <w:r w:rsidR="003B5A99" w:rsidRPr="005B0820">
        <w:rPr>
          <w:rFonts w:ascii="宋体" w:hAnsi="宋体"/>
          <w:bCs/>
          <w:position w:val="-24"/>
        </w:rPr>
        <w:object w:dxaOrig="2280" w:dyaOrig="620" w14:anchorId="1713602D">
          <v:shape id="_x0000_i1063" type="#_x0000_t75" style="width:114pt;height:30.9pt" o:ole="">
            <v:imagedata r:id="rId85" o:title=""/>
          </v:shape>
          <o:OLEObject Type="Embed" ProgID="Equation.DSMT4" ShapeID="_x0000_i1063" DrawAspect="Content" ObjectID="_1714326606" r:id="rId86"/>
        </w:object>
      </w:r>
      <w:r w:rsidR="008B71E5" w:rsidRPr="005B0820">
        <w:t>则</w:t>
      </w:r>
      <w:r w:rsidR="008B71E5" w:rsidRPr="005B0820">
        <w:t xml:space="preserve"> </w:t>
      </w:r>
      <m:oMath>
        <m:r>
          <w:rPr>
            <w:rFonts w:ascii="Cambria Math" w:hAnsi="Cambria Math"/>
          </w:rPr>
          <m:t>P</m:t>
        </m:r>
        <m:d>
          <m:dPr>
            <m:sepChr m:val="∣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B</m:t>
            </m:r>
          </m:e>
          <m:e>
            <m:acc>
              <m:accPr>
                <m:chr m:val="‾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(   )</m:t>
        </m:r>
      </m:oMath>
      <w:r w:rsidR="008B71E5" w:rsidRPr="005B0820">
        <w:t xml:space="preserve">. </w:t>
      </w:r>
    </w:p>
    <w:p w14:paraId="2324D169" w14:textId="77777777" w:rsidR="003B5A99" w:rsidRPr="005B0820" w:rsidRDefault="003B5A99" w:rsidP="005B0820">
      <w:pPr>
        <w:adjustRightInd w:val="0"/>
        <w:snapToGrid w:val="0"/>
        <w:spacing w:line="360" w:lineRule="auto"/>
        <w:ind w:rightChars="-400" w:right="-840" w:firstLineChars="135" w:firstLine="283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40" w:dyaOrig="620" w14:anchorId="5D5D6AA0">
          <v:shape id="_x0000_i1064" type="#_x0000_t75" style="width:12pt;height:30.9pt" o:ole="">
            <v:imagedata r:id="rId87" o:title=""/>
          </v:shape>
          <o:OLEObject Type="Embed" ProgID="Equation.DSMT4" ShapeID="_x0000_i1064" DrawAspect="Content" ObjectID="_1714326607" r:id="rId88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  <w:position w:val="-24"/>
        </w:rPr>
        <w:object w:dxaOrig="240" w:dyaOrig="620" w14:anchorId="63D05284">
          <v:shape id="_x0000_i1065" type="#_x0000_t75" style="width:12pt;height:30.9pt" o:ole="">
            <v:imagedata r:id="rId89" o:title=""/>
          </v:shape>
          <o:OLEObject Type="Embed" ProgID="Equation.DSMT4" ShapeID="_x0000_i1065" DrawAspect="Content" ObjectID="_1714326608" r:id="rId90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20" w:dyaOrig="620" w14:anchorId="49FA7C5A">
          <v:shape id="_x0000_i1066" type="#_x0000_t75" style="width:11.1pt;height:30.9pt" o:ole="">
            <v:imagedata r:id="rId91" o:title=""/>
          </v:shape>
          <o:OLEObject Type="Embed" ProgID="Equation.DSMT4" ShapeID="_x0000_i1066" DrawAspect="Content" ObjectID="_1714326609" r:id="rId92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 w14:anchorId="29815FD7">
          <v:shape id="_x0000_i1067" type="#_x0000_t75" style="width:12pt;height:30.9pt" o:ole="">
            <v:imagedata r:id="rId93" o:title=""/>
          </v:shape>
          <o:OLEObject Type="Embed" ProgID="Equation.DSMT4" ShapeID="_x0000_i1067" DrawAspect="Content" ObjectID="_1714326610" r:id="rId94"/>
        </w:object>
      </w:r>
    </w:p>
    <w:p w14:paraId="5682750C" w14:textId="77777777" w:rsidR="00B27494" w:rsidRPr="005B0820" w:rsidRDefault="005B0820" w:rsidP="00B90E27">
      <w:pPr>
        <w:spacing w:after="240" w:line="360" w:lineRule="auto"/>
        <w:jc w:val="left"/>
      </w:pPr>
      <w:r w:rsidRPr="005B0820">
        <w:rPr>
          <w:rFonts w:hint="eastAsia"/>
        </w:rPr>
        <w:t>5</w:t>
      </w:r>
      <w:r w:rsidRPr="005B0820">
        <w:t xml:space="preserve">. </w:t>
      </w:r>
      <w:r w:rsidR="00D45A9E" w:rsidRPr="005B0820">
        <w:t xml:space="preserve">D </w:t>
      </w:r>
      <w:r w:rsidR="008B71E5" w:rsidRPr="005B0820">
        <w:t xml:space="preserve"> </w:t>
      </w:r>
      <w:r w:rsidR="008B71E5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由条件概率的定义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rFonts w:ascii="Cambria Math"/>
            </w:rPr>
            <m:t xml:space="preserve">  </m:t>
          </m:r>
          <m:r>
            <w:rPr>
              <w:rFonts w:ascii="Cambria Math" w:hAnsi="Cambria Math"/>
            </w:rPr>
            <m:t>P</m:t>
          </m:r>
          <m:d>
            <m:dPr>
              <m:sepChr m:val="∣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</m:e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B</m:t>
                  </m:r>
                  <m:acc>
                    <m:accPr>
                      <m:chr m:val="‾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acc>
                    <m:accPr>
                      <m:chr m:val="‾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acc>
                </m:e>
              </m:d>
            </m:den>
          </m:f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其中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1-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br/>
          </m:r>
        </m:oMath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</m:t>
          </m:r>
          <m:acc>
            <m:accPr>
              <m:chr m:val="‾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C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</m:t>
          </m:r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r>
            <m:rPr>
              <m:sty m:val="p"/>
            </m:rPr>
            <w:br/>
          </m:r>
        </m:oMath>
      </m:oMathPara>
      <w:r w:rsidR="008B71E5" w:rsidRPr="005B0820">
        <w:t>由于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C</m:t>
        </m:r>
      </m:oMath>
      <w:r w:rsidR="008B71E5" w:rsidRPr="005B0820">
        <w:t xml:space="preserve"> </w:t>
      </w:r>
      <w:r w:rsidR="008B71E5" w:rsidRPr="005B0820">
        <w:t>互不相容，即</w:t>
      </w:r>
      <w:r w:rsidR="008B71E5" w:rsidRPr="005B0820">
        <w:t xml:space="preserve"> </w:t>
      </w:r>
      <m:oMath>
        <m:r>
          <w:rPr>
            <w:rFonts w:ascii="Cambria Math" w:hAnsi="Cambria Math"/>
          </w:rPr>
          <m:t>AC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,</m:t>
        </m:r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C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8B71E5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</w:rPr>
            <m:t>又</m:t>
          </m:r>
          <m:r>
            <w:rPr>
              <w:rFonts w:ascii="Cambria Math" w:hAnsi="Cambria Math"/>
            </w:rPr>
            <m:t xml:space="preserve"> ABC</m:t>
          </m:r>
          <m:r>
            <m:rPr>
              <m:sty m:val="p"/>
            </m:rPr>
            <w:rPr>
              <w:rFonts w:ascii="Cambria Math" w:hAnsi="Cambria Math"/>
            </w:rPr>
            <m:t>⊂</m:t>
          </m:r>
          <m:r>
            <w:rPr>
              <w:rFonts w:ascii="Cambria Math" w:hAnsi="Cambria Math"/>
            </w:rPr>
            <m:t>AC</m:t>
          </m:r>
          <m:r>
            <m:rPr>
              <m:sty m:val="p"/>
            </m:rPr>
            <w:rPr>
              <w:rFonts w:ascii="Cambria Math" w:hAnsi="Cambria Math" w:hint="eastAsia"/>
            </w:rPr>
            <m:t>，得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BC</m:t>
          </m:r>
          <m:r>
            <m:rPr>
              <m:sty m:val="p"/>
            </m:rPr>
            <w:rPr>
              <w:rFonts w:ascii="Cambria Math" w:hAnsi="Cambria Math"/>
            </w:rPr>
            <m:t>)=0</m:t>
          </m:r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r>
            <m:rPr>
              <m:sty m:val="p"/>
            </m:rPr>
            <w:rPr>
              <w:rFonts w:ascii="Cambria Math" w:hAnsi="Cambria Math"/>
            </w:rPr>
            <m:t>代入得</m:t>
          </m:r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hint="eastAsia"/>
            </w:rPr>
            <m:t>，故</m:t>
          </m:r>
          <m:r>
            <w:rPr>
              <w:rFonts w:ascii="Cambria Math" w:hAnsi="Cambria Math"/>
            </w:rPr>
            <m:t>P</m:t>
          </m:r>
          <m:d>
            <m:dPr>
              <m:sepChr m:val="∣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B</m:t>
              </m:r>
            </m:e>
            <m:e>
              <m:acc>
                <m:accPr>
                  <m:chr m:val="‾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.</m:t>
          </m:r>
          <m:r>
            <m:rPr>
              <m:sty m:val="p"/>
            </m:rPr>
            <w:br/>
          </m:r>
        </m:oMath>
      </m:oMathPara>
      <w:r w:rsidR="00BB43FA" w:rsidRPr="00FC4D7C">
        <w:t>6</w:t>
      </w:r>
      <w:r w:rsidR="00D45A9E" w:rsidRPr="00FC4D7C">
        <w:t>.</w:t>
      </w:r>
      <w:r w:rsidR="00B27494" w:rsidRPr="005B0820">
        <w:rPr>
          <w:color w:val="FF0000"/>
        </w:rPr>
        <w:t xml:space="preserve"> </w:t>
      </w:r>
      <w:r w:rsidR="00B27494" w:rsidRPr="005B0820">
        <w:t>设</w:t>
      </w:r>
      <w:r w:rsidR="00B27494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</m:oMath>
      <w:r w:rsidR="00B27494" w:rsidRPr="005B0820">
        <w:t xml:space="preserve"> </w:t>
      </w:r>
      <w:r w:rsidR="00B27494" w:rsidRPr="005B0820">
        <w:t>为来自总体</w:t>
      </w:r>
      <w:r w:rsidR="00B27494" w:rsidRPr="005B0820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="00B27494" w:rsidRPr="005B0820">
        <w:t xml:space="preserve"> </w:t>
      </w:r>
      <w:r w:rsidR="00B27494" w:rsidRPr="005B0820">
        <w:t>的简单随机样本，则统计量</w:t>
      </w:r>
      <w:r w:rsidR="00D91E69" w:rsidRPr="00FC4D7C">
        <w:rPr>
          <w:position w:val="-32"/>
        </w:rPr>
        <w:object w:dxaOrig="1300" w:dyaOrig="700" w14:anchorId="63467818">
          <v:shape id="_x0000_i1068" type="#_x0000_t75" style="width:54.45pt;height:29.55pt" o:ole="">
            <v:imagedata r:id="rId95" o:title=""/>
          </v:shape>
          <o:OLEObject Type="Embed" ProgID="Equation.DSMT4" ShapeID="_x0000_i1068" DrawAspect="Content" ObjectID="_1714326611" r:id="rId96"/>
        </w:object>
      </w:r>
      <w:r w:rsidR="00B27494" w:rsidRPr="005B0820">
        <w:t>的分布</w:t>
      </w:r>
      <w:r w:rsidR="00B27494" w:rsidRPr="005B0820">
        <w:t xml:space="preserve"> ( </w:t>
      </w:r>
      <m:oMath>
        <m:box>
          <m:boxPr>
            <m:ctrlPr>
              <w:rPr>
                <w:rFonts w:ascii="Cambria Math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box>
      </m:oMath>
      <w:r w:rsidR="00B27494" w:rsidRPr="005B0820">
        <w:t xml:space="preserve"> )</w:t>
      </w:r>
      <w:r w:rsidR="00F1209D" w:rsidRPr="005B0820">
        <w:t>.</w:t>
      </w:r>
      <w:r w:rsidR="00B27494" w:rsidRPr="005B0820">
        <w:br/>
        <w:t xml:space="preserve">(A) </w:t>
      </w:r>
      <m:oMath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(0,1)</m:t>
        </m:r>
      </m:oMath>
      <w:r w:rsidR="00B27494" w:rsidRPr="005B0820">
        <w:t xml:space="preserve">   (B)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(1)</m:t>
        </m:r>
      </m:oMath>
      <w:r w:rsidR="00B27494" w:rsidRPr="005B0820">
        <w:rPr>
          <w:rFonts w:hint="eastAsia"/>
        </w:rPr>
        <w:t xml:space="preserve"> </w:t>
      </w:r>
      <w:r w:rsidR="00B27494" w:rsidRPr="005B0820">
        <w:t xml:space="preserve"> (C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(1)</m:t>
        </m:r>
      </m:oMath>
      <w:r w:rsidR="00B27494" w:rsidRPr="005B0820">
        <w:rPr>
          <w:rFonts w:hint="eastAsia"/>
        </w:rPr>
        <w:t xml:space="preserve">   </w:t>
      </w:r>
      <w:r w:rsidR="00B27494" w:rsidRPr="005B0820">
        <w:t xml:space="preserve"> (D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1,1)</m:t>
        </m:r>
      </m:oMath>
    </w:p>
    <w:p w14:paraId="65D12745" w14:textId="77777777" w:rsidR="009026C2" w:rsidRDefault="001552C0" w:rsidP="005B0820">
      <w:pPr>
        <w:spacing w:after="240" w:line="360" w:lineRule="auto"/>
        <w:jc w:val="left"/>
      </w:pPr>
      <w:r>
        <w:rPr>
          <w:rFonts w:hint="eastAsia"/>
        </w:rPr>
        <w:t>6</w:t>
      </w:r>
      <w:r>
        <w:t xml:space="preserve">. </w:t>
      </w:r>
      <w:r w:rsidR="00B27494" w:rsidRPr="005B0820">
        <w:t xml:space="preserve">B  </w:t>
      </w:r>
      <w:r w:rsidR="00B27494" w:rsidRPr="005B0820">
        <w:t>解</w:t>
      </w:r>
      <m:oMath>
        <m:r>
          <m:rPr>
            <m:sty m:val="p"/>
          </m:rPr>
          <w:rPr>
            <w:rFonts w:ascii="Cambria Math" w:hAnsi="Cambria Math"/>
          </w:rPr>
          <m:t>:</m:t>
        </m:r>
      </m:oMath>
      <w:r w:rsidR="00B27494" w:rsidRPr="005B0820">
        <w:t xml:space="preserve"> </w:t>
      </w:r>
      <w:r w:rsidR="00B27494" w:rsidRPr="005B0820">
        <w:t>从形式上，该统计量只能服从</w:t>
      </w:r>
      <w:r w:rsidR="00B27494" w:rsidRPr="005B0820">
        <w:t xml:space="preserve"> </w:t>
      </w:r>
      <m:oMath>
        <m:r>
          <w:rPr>
            <w:rFonts w:ascii="Cambria Math" w:hAnsi="Cambria Math"/>
          </w:rPr>
          <m:t>t</m:t>
        </m:r>
      </m:oMath>
      <w:r w:rsidR="00B27494" w:rsidRPr="005B0820">
        <w:t xml:space="preserve"> </w:t>
      </w:r>
      <w:r w:rsidR="00B27494" w:rsidRPr="005B0820">
        <w:t>分布。故选</w:t>
      </w:r>
      <w:r w:rsidR="00B27494" w:rsidRPr="005B0820">
        <w:t xml:space="preserve"> </w:t>
      </w:r>
      <m:oMath>
        <m:r>
          <w:rPr>
            <w:rFonts w:ascii="Cambria Math" w:hAnsi="Cambria Math"/>
          </w:rPr>
          <m:t>B</m:t>
        </m:r>
      </m:oMath>
      <w:r w:rsidR="00B27494" w:rsidRPr="005B0820">
        <w:t xml:space="preserve"> </w:t>
      </w:r>
      <w:r w:rsidR="00B27494" w:rsidRPr="005B0820">
        <w:t>。</w:t>
      </w:r>
      <w:r w:rsidR="00B27494" w:rsidRPr="005B0820">
        <w:br/>
      </w:r>
      <w:r w:rsidR="00B27494" w:rsidRPr="005B0820">
        <w:t>证明如下</w:t>
      </w:r>
      <w:r w:rsidR="00B27494" w:rsidRPr="005B0820">
        <w:t>:</w:t>
      </w:r>
      <w:r w:rsidR="009026C2">
        <w:br/>
      </w: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br/>
          </m:r>
        </m:oMath>
      </m:oMathPara>
      <w:r w:rsidR="00B27494" w:rsidRPr="005B0820">
        <w:t>由正态分布的性质可知，</w:t>
      </w:r>
      <w:r w:rsidR="00B27494" w:rsidRPr="005B0820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</m:oMath>
      <w:r w:rsidR="00B27494" w:rsidRPr="005B0820">
        <w:t xml:space="preserve"> </w:t>
      </w:r>
      <w:r w:rsidR="00B27494" w:rsidRPr="005B0820">
        <w:t>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</m:oMath>
      <w:r w:rsidR="00B27494" w:rsidRPr="005B0820">
        <w:t xml:space="preserve"> </w:t>
      </w:r>
      <w:r w:rsidR="00B27494" w:rsidRPr="005B0820">
        <w:t>均服从标准正态分布且相互</w:t>
      </w:r>
      <w:proofErr w:type="gramStart"/>
      <w:r w:rsidR="00B27494" w:rsidRPr="005B0820">
        <w:t>独立</w:t>
      </w:r>
      <w:r w:rsidR="00B27494" w:rsidRPr="005B0820">
        <w:t>,</w:t>
      </w:r>
      <w:proofErr w:type="gramEnd"/>
      <w:r w:rsidR="00B27494" w:rsidRPr="005B0820">
        <w:t xml:space="preserve"> </w:t>
      </w:r>
      <w:r w:rsidR="00B27494" w:rsidRPr="005B0820">
        <w:t>可知</w:t>
      </w:r>
    </w:p>
    <w:p w14:paraId="23DC8112" w14:textId="77777777" w:rsidR="00B27494" w:rsidRPr="005B0820" w:rsidRDefault="000D6883" w:rsidP="005B0820">
      <w:pPr>
        <w:spacing w:after="240" w:line="360" w:lineRule="auto"/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~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5D5064CE" w14:textId="77777777" w:rsidR="008720C6" w:rsidRPr="005B0820" w:rsidRDefault="00BB43FA" w:rsidP="005B0820">
      <w:pPr>
        <w:spacing w:after="240" w:line="360" w:lineRule="auto"/>
        <w:jc w:val="left"/>
      </w:pPr>
      <w:r w:rsidRPr="005817DB">
        <w:rPr>
          <w:color w:val="070605"/>
        </w:rPr>
        <w:t>7</w:t>
      </w:r>
      <w:r w:rsidR="00C41DCC" w:rsidRPr="005817DB">
        <w:rPr>
          <w:color w:val="070605"/>
        </w:rPr>
        <w:t>.</w:t>
      </w:r>
      <w:r w:rsidR="001552C0">
        <w:rPr>
          <w:color w:val="070605"/>
        </w:rPr>
        <w:t xml:space="preserve"> </w:t>
      </w:r>
      <w:r w:rsidR="008720C6" w:rsidRPr="005B0820">
        <w:t>设随机变量</w:t>
      </w:r>
      <w:r w:rsidR="008720C6"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="008720C6" w:rsidRPr="005B0820">
        <w:t xml:space="preserve"> </w:t>
      </w:r>
      <w:r w:rsidR="008720C6" w:rsidRPr="005B0820">
        <w:t>服从参数为</w:t>
      </w:r>
      <w:r w:rsidR="008720C6" w:rsidRPr="005B0820">
        <w:t xml:space="preserve"> 1 </w:t>
      </w:r>
      <w:r w:rsidR="008720C6" w:rsidRPr="005B0820">
        <w:t>的泊松分布，则</w:t>
      </w:r>
      <w:r w:rsidR="008720C6" w:rsidRPr="005B0820">
        <w:t xml:space="preserve">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E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="00C45B27" w:rsidRPr="005B0820">
        <w:rPr>
          <w:rFonts w:hint="eastAsia"/>
        </w:rPr>
        <w:t>(</w:t>
      </w:r>
      <w:r w:rsidR="00C45B27" w:rsidRPr="005B0820">
        <w:t xml:space="preserve">   ).</w:t>
      </w:r>
    </w:p>
    <w:p w14:paraId="703827CC" w14:textId="77777777" w:rsidR="007566E5" w:rsidRPr="005B0820" w:rsidRDefault="007566E5" w:rsidP="009026C2">
      <w:pPr>
        <w:adjustRightInd w:val="0"/>
        <w:snapToGrid w:val="0"/>
        <w:spacing w:line="360" w:lineRule="auto"/>
        <w:ind w:leftChars="135" w:left="283"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340" w:dyaOrig="620" w14:anchorId="217A2B61">
          <v:shape id="_x0000_i1069" type="#_x0000_t75" style="width:17.1pt;height:30.9pt" o:ole="">
            <v:imagedata r:id="rId97" o:title=""/>
          </v:shape>
          <o:OLEObject Type="Embed" ProgID="Equation.DSMT4" ShapeID="_x0000_i1069" DrawAspect="Content" ObjectID="_1714326612" r:id="rId98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  <w:position w:val="-24"/>
        </w:rPr>
        <w:object w:dxaOrig="320" w:dyaOrig="620" w14:anchorId="66DEE8F9">
          <v:shape id="_x0000_i1070" type="#_x0000_t75" style="width:16.15pt;height:30.9pt" o:ole="">
            <v:imagedata r:id="rId99" o:title=""/>
          </v:shape>
          <o:OLEObject Type="Embed" ProgID="Equation.DSMT4" ShapeID="_x0000_i1070" DrawAspect="Content" ObjectID="_1714326613" r:id="rId100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24"/>
        </w:rPr>
        <w:object w:dxaOrig="220" w:dyaOrig="620" w14:anchorId="109C9644">
          <v:shape id="_x0000_i1071" type="#_x0000_t75" style="width:11.1pt;height:30.9pt" o:ole="">
            <v:imagedata r:id="rId101" o:title=""/>
          </v:shape>
          <o:OLEObject Type="Embed" ProgID="Equation.DSMT4" ShapeID="_x0000_i1071" DrawAspect="Content" ObjectID="_1714326614" r:id="rId102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24"/>
        </w:rPr>
        <w:object w:dxaOrig="240" w:dyaOrig="620" w14:anchorId="623D6134">
          <v:shape id="_x0000_i1072" type="#_x0000_t75" style="width:12pt;height:30.9pt" o:ole="">
            <v:imagedata r:id="rId103" o:title=""/>
          </v:shape>
          <o:OLEObject Type="Embed" ProgID="Equation.DSMT4" ShapeID="_x0000_i1072" DrawAspect="Content" ObjectID="_1714326615" r:id="rId104"/>
        </w:object>
      </w:r>
    </w:p>
    <w:p w14:paraId="355BABB4" w14:textId="77777777" w:rsidR="001552C0" w:rsidRDefault="00BB43FA" w:rsidP="005B0820">
      <w:pPr>
        <w:spacing w:after="240" w:line="360" w:lineRule="auto"/>
        <w:jc w:val="left"/>
      </w:pPr>
      <w:r w:rsidRPr="005B0820">
        <w:t>7.</w:t>
      </w:r>
      <w:r w:rsidR="001552C0">
        <w:t xml:space="preserve"> </w:t>
      </w:r>
      <w:r w:rsidR="001552C0">
        <w:rPr>
          <w:rFonts w:hint="eastAsia"/>
        </w:rPr>
        <w:t>A</w:t>
      </w:r>
    </w:p>
    <w:p w14:paraId="18D6F621" w14:textId="77777777" w:rsidR="008720C6" w:rsidRPr="005B0820" w:rsidRDefault="008720C6" w:rsidP="005B0820">
      <w:pPr>
        <w:spacing w:after="240" w:line="360" w:lineRule="auto"/>
        <w:jc w:val="left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服从参数为</w:t>
      </w:r>
      <w:r w:rsidRPr="005B0820">
        <w:t xml:space="preserve"> 1 </w:t>
      </w:r>
      <w:r w:rsidRPr="005B0820">
        <w:t>的泊松分布，所以其概率布为</w:t>
      </w:r>
    </w:p>
    <w:p w14:paraId="09AD0C62" w14:textId="77777777" w:rsidR="00B90E27" w:rsidRDefault="008720C6" w:rsidP="005B0820">
      <w:pPr>
        <w:spacing w:after="240" w:line="360" w:lineRule="auto"/>
        <w:jc w:val="left"/>
      </w:pP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}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!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=0,1,2,⋯)</m:t>
        </m:r>
      </m:oMath>
      <w:r w:rsidRPr="005B0820">
        <w:t xml:space="preserve"> </w:t>
      </w:r>
      <w:r w:rsidRPr="005B082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1</m:t>
          </m:r>
          <m:r>
            <m:rPr>
              <m:sty m:val="p"/>
            </m:rPr>
            <w:br/>
          </m:r>
        </m:oMath>
      </m:oMathPara>
      <w:r w:rsidRPr="005B0820">
        <w:t>从而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[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2.</m:t>
        </m:r>
      </m:oMath>
      <w:r w:rsidRPr="005B0820">
        <w:t xml:space="preserve"> </w:t>
      </w:r>
      <w:r w:rsidRPr="005B0820">
        <w:t>于是，</w:t>
      </w:r>
      <w:r w:rsidRPr="005B0820">
        <w:t xml:space="preserve"> </w:t>
      </w:r>
    </w:p>
    <w:p w14:paraId="4EC0CE83" w14:textId="77777777" w:rsidR="008720C6" w:rsidRPr="005B0820" w:rsidRDefault="008720C6" w:rsidP="005B0820">
      <w:pPr>
        <w:spacing w:after="240" w:line="360" w:lineRule="auto"/>
        <w:jc w:val="left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E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}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!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e</m:t>
              </m:r>
            </m:den>
          </m:f>
        </m:oMath>
      </m:oMathPara>
    </w:p>
    <w:p w14:paraId="55BF594C" w14:textId="77777777" w:rsidR="008B71E5" w:rsidRPr="005B0820" w:rsidRDefault="00BB43FA" w:rsidP="005B0820">
      <w:pPr>
        <w:spacing w:after="240" w:line="360" w:lineRule="auto"/>
        <w:jc w:val="left"/>
      </w:pPr>
      <w:r w:rsidRPr="00B90E27">
        <w:rPr>
          <w:color w:val="070605"/>
        </w:rPr>
        <w:t>8</w:t>
      </w:r>
      <w:r w:rsidR="00FD48F7" w:rsidRPr="00B90E27">
        <w:rPr>
          <w:color w:val="070605"/>
        </w:rPr>
        <w:t>.</w:t>
      </w:r>
      <w:r w:rsidR="005817DB">
        <w:rPr>
          <w:rFonts w:hint="eastAsia"/>
        </w:rPr>
        <w:t xml:space="preserve"> </w:t>
      </w:r>
      <w:r w:rsidR="008B71E5" w:rsidRPr="005B0820">
        <w:t>设</w:t>
      </w:r>
      <w:r w:rsidR="008B71E5" w:rsidRPr="00FC4D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8B71E5" w:rsidRPr="005B0820">
        <w:t xml:space="preserve"> </w:t>
      </w:r>
      <w:r w:rsidR="008B71E5" w:rsidRPr="005B0820">
        <w:t>为来自二项分布总体</w:t>
      </w:r>
      <w:r w:rsidR="008B71E5" w:rsidRPr="005B0820">
        <w:t xml:space="preserve">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的简单随机样本，</w:t>
      </w:r>
      <w:r w:rsidR="008B71E5" w:rsidRPr="005B0820"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8B71E5" w:rsidRPr="005B0820">
        <w:t xml:space="preserve"> </w:t>
      </w:r>
      <w:r w:rsidR="008B71E5" w:rsidRPr="005B0820">
        <w:t>和</w:t>
      </w:r>
      <w:r w:rsidR="008B71E5" w:rsidRPr="005B0820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B71E5" w:rsidRPr="005B0820">
        <w:t xml:space="preserve"> </w:t>
      </w:r>
      <w:r w:rsidR="008B71E5" w:rsidRPr="005B0820">
        <w:t>分别为样本均值和样本</w:t>
      </w:r>
      <w:r w:rsidR="00FC4D7C">
        <w:rPr>
          <w:rFonts w:hint="eastAsia"/>
        </w:rPr>
        <w:t>修正</w:t>
      </w:r>
      <w:r w:rsidR="008B71E5" w:rsidRPr="005B0820">
        <w:t>方差，记统计量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‾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8B71E5" w:rsidRPr="005B0820">
        <w:t xml:space="preserve">, </w:t>
      </w:r>
      <w:r w:rsidR="008B71E5" w:rsidRPr="005B0820">
        <w:t>则</w:t>
      </w:r>
      <w:r w:rsidR="008B71E5"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  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28D18D0E" w14:textId="77777777" w:rsidR="00FD48F7" w:rsidRPr="005B0820" w:rsidRDefault="00FD48F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0"/>
        </w:rPr>
        <w:object w:dxaOrig="400" w:dyaOrig="360" w14:anchorId="67C6F210">
          <v:shape id="_x0000_i1073" type="#_x0000_t75" style="width:19.85pt;height:18.45pt" o:ole="">
            <v:imagedata r:id="rId105" o:title=""/>
          </v:shape>
          <o:OLEObject Type="Embed" ProgID="Equation.DSMT4" ShapeID="_x0000_i1073" DrawAspect="Content" ObjectID="_1714326616" r:id="rId106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  <w:position w:val="-14"/>
        </w:rPr>
        <w:object w:dxaOrig="940" w:dyaOrig="440" w14:anchorId="56413869">
          <v:shape id="_x0000_i1074" type="#_x0000_t75" style="width:47.1pt;height:22.15pt" o:ole="">
            <v:imagedata r:id="rId107" o:title=""/>
          </v:shape>
          <o:OLEObject Type="Embed" ProgID="Equation.DSMT4" ShapeID="_x0000_i1074" DrawAspect="Content" ObjectID="_1714326617" r:id="rId108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10"/>
        </w:rPr>
        <w:object w:dxaOrig="320" w:dyaOrig="260" w14:anchorId="1F1E03DD">
          <v:shape id="_x0000_i1075" type="#_x0000_t75" style="width:16.15pt;height:12.9pt" o:ole="">
            <v:imagedata r:id="rId109" o:title=""/>
          </v:shape>
          <o:OLEObject Type="Embed" ProgID="Equation.DSMT4" ShapeID="_x0000_i1075" DrawAspect="Content" ObjectID="_1714326618" r:id="rId110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14"/>
        </w:rPr>
        <w:object w:dxaOrig="859" w:dyaOrig="400" w14:anchorId="5D870874">
          <v:shape id="_x0000_i1076" type="#_x0000_t75" style="width:42.9pt;height:19.85pt" o:ole="">
            <v:imagedata r:id="rId111" o:title=""/>
          </v:shape>
          <o:OLEObject Type="Embed" ProgID="Equation.DSMT4" ShapeID="_x0000_i1076" DrawAspect="Content" ObjectID="_1714326619" r:id="rId112"/>
        </w:object>
      </w:r>
    </w:p>
    <w:p w14:paraId="0A1D20C4" w14:textId="77777777" w:rsidR="009026C2" w:rsidRDefault="002C0B2B" w:rsidP="005B0820">
      <w:pPr>
        <w:spacing w:after="240" w:line="360" w:lineRule="auto"/>
        <w:jc w:val="left"/>
      </w:pPr>
      <w:r w:rsidRPr="005B0820">
        <w:t>8</w:t>
      </w:r>
      <w:r w:rsidR="00FD48F7" w:rsidRPr="005B0820">
        <w:t>.</w:t>
      </w:r>
      <w:r w:rsidR="008B71E5" w:rsidRPr="005B0820">
        <w:t xml:space="preserve"> </w:t>
      </w:r>
      <w:r w:rsidR="009026C2">
        <w:t>A</w:t>
      </w:r>
    </w:p>
    <w:p w14:paraId="1A7EA80B" w14:textId="77777777" w:rsidR="00B90E27" w:rsidRPr="00B90E27" w:rsidRDefault="008B71E5" w:rsidP="00B90E27">
      <w:pPr>
        <w:spacing w:after="240" w:line="360" w:lineRule="auto"/>
        <w:jc w:val="left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 w:hint="eastAsia"/>
          </w:rPr>
          <m:t>~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p</m:t>
            </m:r>
          </m:e>
        </m:d>
      </m:oMath>
      <w:r w:rsidRPr="005B0820">
        <w:t xml:space="preserve">, </w:t>
      </w:r>
      <w:r w:rsidRPr="005B0820">
        <w:t>故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np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n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p</m:t>
            </m:r>
          </m:e>
        </m:d>
      </m:oMath>
      <w:r w:rsidRPr="005B0820">
        <w:br/>
      </w: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‾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5B0820">
        <w:t xml:space="preserve">, </w:t>
      </w:r>
      <w:r w:rsidRPr="005B0820">
        <w:t>所以</w:t>
      </w:r>
      <w:r w:rsidRPr="005B0820">
        <w:br/>
      </w:r>
      <m:oMathPara>
        <m:oMath>
          <m:m>
            <m:mPr>
              <m:plcHide m:val="1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 xml:space="preserve"> 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‾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‾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n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</m:t>
                </m:r>
              </m:e>
            </m:mr>
          </m:m>
        </m:oMath>
      </m:oMathPara>
    </w:p>
    <w:p w14:paraId="08016140" w14:textId="77777777" w:rsidR="007E0C87" w:rsidRPr="00B90E27" w:rsidRDefault="00044612" w:rsidP="00B90E27">
      <w:pPr>
        <w:spacing w:after="240" w:line="360" w:lineRule="auto"/>
        <w:jc w:val="left"/>
        <w:rPr>
          <w:b/>
          <w:u w:val="single"/>
        </w:rPr>
      </w:pPr>
      <w:r w:rsidRPr="000035EC">
        <w:rPr>
          <w:color w:val="000000" w:themeColor="text1"/>
        </w:rPr>
        <w:lastRenderedPageBreak/>
        <w:t>9.</w:t>
      </w:r>
      <w:r w:rsidRPr="005B0820">
        <w:rPr>
          <w:rFonts w:ascii="宋体" w:hAnsi="宋体"/>
          <w:color w:val="000000" w:themeColor="text1"/>
        </w:rPr>
        <w:t xml:space="preserve"> </w:t>
      </w:r>
      <w:r w:rsidR="007E0C87" w:rsidRPr="005B0820">
        <w:rPr>
          <w:rFonts w:ascii="宋体" w:hAnsi="宋体" w:hint="eastAsia"/>
        </w:rPr>
        <w:t>设二</w:t>
      </w:r>
      <w:r w:rsidR="007E0C87" w:rsidRPr="005B0820">
        <w:rPr>
          <w:rFonts w:ascii="宋体" w:hAnsi="宋体"/>
        </w:rPr>
        <w:t>维</w:t>
      </w:r>
      <w:r w:rsidR="007E0C87" w:rsidRPr="005B0820">
        <w:rPr>
          <w:rFonts w:ascii="宋体" w:hAnsi="宋体" w:hint="eastAsia"/>
        </w:rPr>
        <w:t>离散</w:t>
      </w:r>
      <w:r w:rsidR="007E0C87" w:rsidRPr="005B0820">
        <w:rPr>
          <w:rFonts w:ascii="宋体" w:hAnsi="宋体"/>
        </w:rPr>
        <w:t>型随机变量X</w:t>
      </w:r>
      <w:r w:rsidR="007E0C87" w:rsidRPr="005B0820">
        <w:rPr>
          <w:rFonts w:ascii="宋体" w:hAnsi="宋体" w:hint="eastAsia"/>
        </w:rPr>
        <w:t>、Y</w:t>
      </w:r>
      <w:r w:rsidR="007E0C87" w:rsidRPr="005B0820">
        <w:rPr>
          <w:rFonts w:ascii="宋体" w:hAnsi="宋体"/>
        </w:rPr>
        <w:t>的</w:t>
      </w:r>
      <w:r w:rsidR="007E0C87" w:rsidRPr="005B0820">
        <w:rPr>
          <w:rFonts w:ascii="宋体" w:hAnsi="宋体" w:hint="eastAsia"/>
        </w:rPr>
        <w:t>联合分布律</w:t>
      </w:r>
      <w:r w:rsidRPr="005B0820">
        <w:rPr>
          <w:rFonts w:ascii="宋体" w:hAnsi="宋体" w:hint="eastAsia"/>
        </w:rPr>
        <w:t>如下，</w:t>
      </w:r>
      <w:r w:rsidR="007E0C87" w:rsidRPr="005B0820">
        <w:rPr>
          <w:rFonts w:ascii="宋体" w:hAnsi="宋体" w:hint="eastAsia"/>
        </w:rPr>
        <w:t>则联合分布函数值</w:t>
      </w:r>
      <w:r w:rsidR="0053533C" w:rsidRPr="005B0820">
        <w:rPr>
          <w:rFonts w:ascii="宋体" w:hAnsi="宋体"/>
          <w:position w:val="-14"/>
        </w:rPr>
        <w:object w:dxaOrig="960" w:dyaOrig="400" w14:anchorId="205C3BCF">
          <v:shape id="_x0000_i1077" type="#_x0000_t75" style="width:44.3pt;height:18.45pt" o:ole="">
            <v:imagedata r:id="rId113" o:title=""/>
          </v:shape>
          <o:OLEObject Type="Embed" ProgID="Equation.DSMT4" ShapeID="_x0000_i1077" DrawAspect="Content" ObjectID="_1714326620" r:id="rId114"/>
        </w:object>
      </w:r>
      <w:r w:rsidRPr="00D91E69">
        <w:rPr>
          <w:rFonts w:ascii="宋体" w:hAnsi="宋体"/>
          <w:b/>
        </w:rPr>
        <w:t>(  ).</w:t>
      </w:r>
    </w:p>
    <w:tbl>
      <w:tblPr>
        <w:tblStyle w:val="a7"/>
        <w:tblW w:w="0" w:type="auto"/>
        <w:tblInd w:w="2405" w:type="dxa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</w:tblGrid>
      <w:tr w:rsidR="007E0C87" w:rsidRPr="005B0820" w14:paraId="200D067E" w14:textId="77777777" w:rsidTr="001E1902">
        <w:trPr>
          <w:trHeight w:val="620"/>
        </w:trPr>
        <w:tc>
          <w:tcPr>
            <w:tcW w:w="680" w:type="dxa"/>
            <w:tcBorders>
              <w:bottom w:val="single" w:sz="4" w:space="0" w:color="auto"/>
              <w:tl2br w:val="single" w:sz="4" w:space="0" w:color="auto"/>
            </w:tcBorders>
          </w:tcPr>
          <w:p w14:paraId="37FC9105" w14:textId="77777777" w:rsidR="007E0C87" w:rsidRPr="005B0820" w:rsidRDefault="007E0C87" w:rsidP="005B0820">
            <w:pPr>
              <w:spacing w:line="360" w:lineRule="auto"/>
              <w:ind w:left="210" w:hangingChars="100" w:hanging="210"/>
              <w:rPr>
                <w:i/>
              </w:rPr>
            </w:pPr>
            <w:r w:rsidRPr="005B0820">
              <w:t xml:space="preserve">  </w:t>
            </w:r>
            <w:r w:rsidRPr="005B0820">
              <w:rPr>
                <w:rFonts w:hint="eastAsia"/>
                <w:i/>
              </w:rPr>
              <w:t>Y</w:t>
            </w:r>
          </w:p>
          <w:p w14:paraId="6F542C34" w14:textId="77777777" w:rsidR="007E0C87" w:rsidRPr="005B0820" w:rsidRDefault="007E0C87" w:rsidP="005B0820">
            <w:pPr>
              <w:spacing w:line="360" w:lineRule="auto"/>
              <w:ind w:left="210" w:hangingChars="100" w:hanging="210"/>
              <w:rPr>
                <w:i/>
              </w:rPr>
            </w:pPr>
            <w:r w:rsidRPr="005B0820">
              <w:rPr>
                <w:rFonts w:hint="eastAsia"/>
                <w:i/>
              </w:rPr>
              <w:t>X</w:t>
            </w:r>
          </w:p>
        </w:tc>
        <w:tc>
          <w:tcPr>
            <w:tcW w:w="680" w:type="dxa"/>
            <w:vAlign w:val="center"/>
          </w:tcPr>
          <w:p w14:paraId="0B30BA5C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0</w:t>
            </w:r>
          </w:p>
        </w:tc>
        <w:tc>
          <w:tcPr>
            <w:tcW w:w="680" w:type="dxa"/>
            <w:vAlign w:val="center"/>
          </w:tcPr>
          <w:p w14:paraId="676A0B73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2</w:t>
            </w:r>
          </w:p>
        </w:tc>
        <w:tc>
          <w:tcPr>
            <w:tcW w:w="680" w:type="dxa"/>
            <w:vAlign w:val="center"/>
          </w:tcPr>
          <w:p w14:paraId="6A46252C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4</w:t>
            </w:r>
          </w:p>
        </w:tc>
      </w:tr>
      <w:tr w:rsidR="007E0C87" w:rsidRPr="005B0820" w14:paraId="5C6B4DCF" w14:textId="77777777" w:rsidTr="001E1902">
        <w:trPr>
          <w:trHeight w:val="724"/>
        </w:trPr>
        <w:tc>
          <w:tcPr>
            <w:tcW w:w="680" w:type="dxa"/>
            <w:tcBorders>
              <w:top w:val="single" w:sz="4" w:space="0" w:color="auto"/>
            </w:tcBorders>
            <w:vAlign w:val="center"/>
          </w:tcPr>
          <w:p w14:paraId="2EBECCC4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0</w:t>
            </w:r>
          </w:p>
        </w:tc>
        <w:tc>
          <w:tcPr>
            <w:tcW w:w="680" w:type="dxa"/>
            <w:vAlign w:val="center"/>
          </w:tcPr>
          <w:p w14:paraId="68C24F7F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object w:dxaOrig="220" w:dyaOrig="620" w14:anchorId="0D6F3CBC">
                <v:shape id="_x0000_i1078" type="#_x0000_t75" style="width:7.85pt;height:29.1pt" o:ole="">
                  <v:imagedata r:id="rId115" o:title=""/>
                </v:shape>
                <o:OLEObject Type="Embed" ProgID="Equation.DSMT4" ShapeID="_x0000_i1078" DrawAspect="Content" ObjectID="_1714326621" r:id="rId116"/>
              </w:object>
            </w:r>
          </w:p>
        </w:tc>
        <w:tc>
          <w:tcPr>
            <w:tcW w:w="680" w:type="dxa"/>
            <w:vAlign w:val="center"/>
          </w:tcPr>
          <w:p w14:paraId="0170A23E" w14:textId="77777777" w:rsidR="007E0C87" w:rsidRPr="005B0820" w:rsidRDefault="007E0C87" w:rsidP="00456762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 w14:anchorId="7F79A52D">
                <v:shape id="_x0000_i1079" type="#_x0000_t75" style="width:11.1pt;height:30.9pt" o:ole="">
                  <v:imagedata r:id="rId117" o:title=""/>
                </v:shape>
                <o:OLEObject Type="Embed" ProgID="Equation.DSMT4" ShapeID="_x0000_i1079" DrawAspect="Content" ObjectID="_1714326622" r:id="rId118"/>
              </w:object>
            </w:r>
          </w:p>
        </w:tc>
        <w:tc>
          <w:tcPr>
            <w:tcW w:w="680" w:type="dxa"/>
            <w:vAlign w:val="center"/>
          </w:tcPr>
          <w:p w14:paraId="590CD59A" w14:textId="77777777" w:rsidR="007E0C87" w:rsidRPr="005B0820" w:rsidRDefault="007E0C87" w:rsidP="00456762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320" w:dyaOrig="620" w14:anchorId="78C2A7FB">
                <v:shape id="_x0000_i1080" type="#_x0000_t75" style="width:16.15pt;height:30.9pt" o:ole="">
                  <v:imagedata r:id="rId119" o:title=""/>
                </v:shape>
                <o:OLEObject Type="Embed" ProgID="Equation.DSMT4" ShapeID="_x0000_i1080" DrawAspect="Content" ObjectID="_1714326623" r:id="rId120"/>
              </w:object>
            </w:r>
          </w:p>
        </w:tc>
      </w:tr>
      <w:tr w:rsidR="007E0C87" w:rsidRPr="005B0820" w14:paraId="191CD2C3" w14:textId="77777777" w:rsidTr="001E1902">
        <w:tc>
          <w:tcPr>
            <w:tcW w:w="680" w:type="dxa"/>
            <w:vAlign w:val="center"/>
          </w:tcPr>
          <w:p w14:paraId="1B94F3D7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rFonts w:hint="eastAsia"/>
              </w:rPr>
              <w:t>1</w:t>
            </w:r>
          </w:p>
        </w:tc>
        <w:tc>
          <w:tcPr>
            <w:tcW w:w="680" w:type="dxa"/>
            <w:vAlign w:val="center"/>
          </w:tcPr>
          <w:p w14:paraId="3C5B3953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 w14:anchorId="5EB3331B">
                <v:shape id="_x0000_i1081" type="#_x0000_t75" style="width:7.85pt;height:29.1pt" o:ole="">
                  <v:imagedata r:id="rId121" o:title=""/>
                </v:shape>
                <o:OLEObject Type="Embed" ProgID="Equation.DSMT4" ShapeID="_x0000_i1081" DrawAspect="Content" ObjectID="_1714326624" r:id="rId122"/>
              </w:object>
            </w:r>
          </w:p>
        </w:tc>
        <w:tc>
          <w:tcPr>
            <w:tcW w:w="680" w:type="dxa"/>
            <w:vAlign w:val="center"/>
          </w:tcPr>
          <w:p w14:paraId="12B3042A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t>0</w:t>
            </w:r>
          </w:p>
        </w:tc>
        <w:tc>
          <w:tcPr>
            <w:tcW w:w="680" w:type="dxa"/>
            <w:vAlign w:val="center"/>
          </w:tcPr>
          <w:p w14:paraId="78B37F05" w14:textId="77777777" w:rsidR="007E0C87" w:rsidRPr="005B0820" w:rsidRDefault="007E0C87" w:rsidP="005B0820">
            <w:pPr>
              <w:spacing w:line="360" w:lineRule="auto"/>
              <w:jc w:val="center"/>
            </w:pPr>
            <w:r w:rsidRPr="005B0820">
              <w:rPr>
                <w:position w:val="-24"/>
              </w:rPr>
              <w:object w:dxaOrig="220" w:dyaOrig="620" w14:anchorId="1BBC7471">
                <v:shape id="_x0000_i1082" type="#_x0000_t75" style="width:7.85pt;height:29.1pt" o:ole="">
                  <v:imagedata r:id="rId123" o:title=""/>
                </v:shape>
                <o:OLEObject Type="Embed" ProgID="Equation.DSMT4" ShapeID="_x0000_i1082" DrawAspect="Content" ObjectID="_1714326625" r:id="rId124"/>
              </w:object>
            </w:r>
          </w:p>
        </w:tc>
      </w:tr>
    </w:tbl>
    <w:p w14:paraId="01CE44B5" w14:textId="77777777" w:rsidR="0022476E" w:rsidRDefault="0022476E" w:rsidP="005B0820">
      <w:pPr>
        <w:spacing w:line="360" w:lineRule="auto"/>
      </w:pP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24"/>
        </w:rPr>
        <w:object w:dxaOrig="220" w:dyaOrig="620" w14:anchorId="27CBE087">
          <v:shape id="_x0000_i1083" type="#_x0000_t75" style="width:11.1pt;height:30.9pt" o:ole="">
            <v:imagedata r:id="rId125" o:title=""/>
          </v:shape>
          <o:OLEObject Type="Embed" ProgID="Equation.DSMT4" ShapeID="_x0000_i1083" DrawAspect="Content" ObjectID="_1714326626" r:id="rId126"/>
        </w:object>
      </w:r>
      <w:r w:rsidRPr="005B0820">
        <w:rPr>
          <w:bCs/>
        </w:rPr>
        <w:t xml:space="preserve">  </w:t>
      </w:r>
      <w:proofErr w:type="gramStart"/>
      <w:r>
        <w:rPr>
          <w:bCs/>
        </w:rPr>
        <w:t xml:space="preserve">  </w:t>
      </w:r>
      <w:r w:rsidRPr="005B0820">
        <w:rPr>
          <w:bCs/>
        </w:rPr>
        <w:t xml:space="preserve">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  <w:position w:val="-24"/>
        </w:rPr>
        <w:object w:dxaOrig="320" w:dyaOrig="620" w14:anchorId="53716DD6">
          <v:shape id="_x0000_i1084" type="#_x0000_t75" style="width:16.15pt;height:30.9pt" o:ole="">
            <v:imagedata r:id="rId127" o:title=""/>
          </v:shape>
          <o:OLEObject Type="Embed" ProgID="Equation.DSMT4" ShapeID="_x0000_i1084" DrawAspect="Content" ObjectID="_1714326627" r:id="rId128"/>
        </w:object>
      </w:r>
      <w:r w:rsidRPr="005B0820">
        <w:rPr>
          <w:bCs/>
        </w:rPr>
        <w:t xml:space="preserve">   </w:t>
      </w:r>
      <w:r>
        <w:rPr>
          <w:bCs/>
        </w:rPr>
        <w:t xml:space="preserve">  </w:t>
      </w:r>
      <w:r w:rsidRPr="005B0820">
        <w:rPr>
          <w:bCs/>
        </w:rPr>
        <w:t xml:space="preserve">(C) </w:t>
      </w:r>
      <w:r w:rsidRPr="005B0820">
        <w:rPr>
          <w:rFonts w:ascii="宋体" w:hAnsi="宋体"/>
          <w:bCs/>
          <w:position w:val="-24"/>
        </w:rPr>
        <w:object w:dxaOrig="240" w:dyaOrig="620" w14:anchorId="418F9FEE">
          <v:shape id="_x0000_i1085" type="#_x0000_t75" style="width:12pt;height:30.9pt" o:ole="">
            <v:imagedata r:id="rId129" o:title=""/>
          </v:shape>
          <o:OLEObject Type="Embed" ProgID="Equation.DSMT4" ShapeID="_x0000_i1085" DrawAspect="Content" ObjectID="_1714326628" r:id="rId130"/>
        </w:object>
      </w:r>
      <w:r w:rsidRPr="005B0820">
        <w:rPr>
          <w:bCs/>
        </w:rPr>
        <w:t xml:space="preserve">   </w:t>
      </w:r>
      <w:r>
        <w:rPr>
          <w:bCs/>
        </w:rPr>
        <w:t xml:space="preserve">  </w:t>
      </w:r>
      <w:r w:rsidRPr="005B0820">
        <w:rPr>
          <w:bCs/>
        </w:rPr>
        <w:t xml:space="preserve">(D) </w:t>
      </w:r>
      <w:r w:rsidRPr="005B0820">
        <w:rPr>
          <w:rFonts w:ascii="宋体" w:hAnsi="宋体"/>
          <w:bCs/>
          <w:position w:val="-24"/>
        </w:rPr>
        <w:object w:dxaOrig="240" w:dyaOrig="620" w14:anchorId="3DF74A99">
          <v:shape id="_x0000_i1086" type="#_x0000_t75" style="width:12pt;height:30.9pt" o:ole="">
            <v:imagedata r:id="rId131" o:title=""/>
          </v:shape>
          <o:OLEObject Type="Embed" ProgID="Equation.DSMT4" ShapeID="_x0000_i1086" DrawAspect="Content" ObjectID="_1714326629" r:id="rId132"/>
        </w:object>
      </w:r>
    </w:p>
    <w:p w14:paraId="612E7A44" w14:textId="77777777" w:rsidR="00044612" w:rsidRPr="005B0820" w:rsidRDefault="00B90E27" w:rsidP="005B0820">
      <w:pPr>
        <w:spacing w:line="360" w:lineRule="auto"/>
      </w:pPr>
      <w:r>
        <w:rPr>
          <w:rFonts w:hint="eastAsia"/>
        </w:rPr>
        <w:t>9</w:t>
      </w:r>
      <w:r>
        <w:t>.</w:t>
      </w:r>
      <w:r w:rsidR="00044612" w:rsidRPr="005B0820">
        <w:t xml:space="preserve"> B</w:t>
      </w:r>
    </w:p>
    <w:p w14:paraId="4F156A7B" w14:textId="77777777" w:rsidR="00DA18FC" w:rsidRDefault="00FD48F7" w:rsidP="00DA18FC">
      <w:pPr>
        <w:spacing w:after="240" w:line="360" w:lineRule="auto"/>
        <w:ind w:leftChars="-1" w:hanging="2"/>
        <w:jc w:val="left"/>
      </w:pPr>
      <w:r w:rsidRPr="000035EC">
        <w:t>1</w:t>
      </w:r>
      <w:r w:rsidR="00BB43FA" w:rsidRPr="000035EC">
        <w:t>0</w:t>
      </w:r>
      <w:r w:rsidR="005B6F66" w:rsidRPr="00DA18FC">
        <w:rPr>
          <w:rFonts w:ascii="宋体" w:hAnsi="宋体"/>
        </w:rPr>
        <w:t>.</w:t>
      </w:r>
      <w:r w:rsidR="008B71E5" w:rsidRPr="005B0820">
        <w:t>设</w:t>
      </w:r>
      <w:r w:rsidR="008B71E5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为两个分布函数</w:t>
      </w:r>
      <w:r w:rsidR="008B71E5" w:rsidRPr="005B0820">
        <w:t xml:space="preserve">, </w:t>
      </w:r>
      <w:r w:rsidR="008B71E5" w:rsidRPr="005B0820">
        <w:t>其相应的概率密度</w:t>
      </w:r>
      <w:r w:rsidR="008B71E5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t xml:space="preserve"> </w:t>
      </w:r>
      <w:r w:rsidR="008B71E5" w:rsidRPr="005B0820">
        <w:t>是连续函数</w:t>
      </w:r>
      <w:r w:rsidR="008B71E5" w:rsidRPr="005B0820">
        <w:t xml:space="preserve">, </w:t>
      </w:r>
      <w:r w:rsidR="008B71E5" w:rsidRPr="005B0820">
        <w:t>则必为概率密度的是</w:t>
      </w:r>
      <w:r w:rsidR="008B71E5" w:rsidRPr="005B0820">
        <w:t xml:space="preserve">( </w:t>
      </w:r>
      <m:oMath>
        <m:d>
          <m:dPr>
            <m:begChr m:val=""/>
            <m:ctrlPr>
              <w:rPr>
                <w:rFonts w:ascii="Cambria Math" w:hAnsi="Cambria Math"/>
              </w:rPr>
            </m:ctrlPr>
          </m:dPr>
          <m:e>
            <m:box>
              <m:boxPr>
                <m:ctrlPr>
                  <w:rPr>
                    <w:rFonts w:ascii="Cambria Math" w:hAnsi="Cambria Math"/>
                  </w:rPr>
                </m:ctrlPr>
              </m:box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e>
            </m:box>
          </m:e>
        </m:d>
      </m:oMath>
    </w:p>
    <w:p w14:paraId="03A2D11F" w14:textId="77777777" w:rsidR="008B71E5" w:rsidRPr="005B0820" w:rsidRDefault="008B71E5" w:rsidP="00DA18FC">
      <w:pPr>
        <w:spacing w:after="240" w:line="360" w:lineRule="auto"/>
        <w:ind w:leftChars="101" w:left="212" w:firstLineChars="50" w:firstLine="105"/>
        <w:jc w:val="left"/>
      </w:pPr>
      <w:r w:rsidRPr="005B0820">
        <w:t xml:space="preserve">(A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rPr>
          <w:rFonts w:hint="eastAsia"/>
        </w:rPr>
        <w:t xml:space="preserve"> </w:t>
      </w:r>
      <w:r w:rsidRPr="005B0820">
        <w:t xml:space="preserve"> </w:t>
      </w:r>
      <w:r w:rsidR="00DA18FC">
        <w:t xml:space="preserve">  </w:t>
      </w:r>
      <w:r w:rsidRPr="005B0820">
        <w:t xml:space="preserve"> (B) </w:t>
      </w:r>
      <m:oMath>
        <m:r>
          <m:rPr>
            <m:sty m:val="p"/>
          </m:rP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5B0820">
        <w:rPr>
          <w:rFonts w:hint="eastAsia"/>
        </w:rPr>
        <w:t xml:space="preserve"> </w:t>
      </w:r>
      <w:r w:rsidRPr="005B0820">
        <w:t xml:space="preserve">  (C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rPr>
          <w:rFonts w:hint="eastAsia"/>
        </w:rPr>
        <w:t xml:space="preserve"> </w:t>
      </w:r>
      <w:r w:rsidRPr="005B0820">
        <w:t xml:space="preserve">  (D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183D3CF9" w14:textId="77777777" w:rsidR="008B71E5" w:rsidRPr="005B0820" w:rsidRDefault="00C45B27" w:rsidP="005B0820">
      <w:pPr>
        <w:spacing w:after="240" w:line="360" w:lineRule="auto"/>
        <w:jc w:val="left"/>
      </w:pPr>
      <w:r w:rsidRPr="005B0820">
        <w:t>10</w:t>
      </w:r>
      <w:r w:rsidR="008B71E5" w:rsidRPr="005B0820">
        <w:t xml:space="preserve">. D </w:t>
      </w:r>
    </w:p>
    <w:p w14:paraId="0058E478" w14:textId="77777777" w:rsidR="008B71E5" w:rsidRPr="005B0820" w:rsidRDefault="008B71E5" w:rsidP="005B0820">
      <w:pPr>
        <w:spacing w:after="240" w:line="360" w:lineRule="auto"/>
        <w:jc w:val="left"/>
      </w:pPr>
      <w:r w:rsidRPr="005B0820">
        <w:t>由分布函数和概率密度的性质可得</w:t>
      </w:r>
    </w:p>
    <w:p w14:paraId="6D41720F" w14:textId="77777777" w:rsidR="008B71E5" w:rsidRPr="005B0820" w:rsidRDefault="000D6883" w:rsidP="005B0820">
      <w:pPr>
        <w:spacing w:after="240" w:line="360" w:lineRule="auto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 xml:space="preserve">  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8B71E5" w:rsidRPr="005B0820">
        <w:rPr>
          <w:rFonts w:hint="eastAsia"/>
        </w:rPr>
        <w:t>,</w:t>
      </w:r>
    </w:p>
    <w:p w14:paraId="02C19893" w14:textId="77777777" w:rsidR="008B71E5" w:rsidRPr="005B0820" w:rsidRDefault="000D6883" w:rsidP="005B0820">
      <w:pPr>
        <w:spacing w:after="240" w:line="36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≥0(-∞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lt;+∞)</m:t>
        </m:r>
      </m:oMath>
      <w:r w:rsidR="008B71E5" w:rsidRPr="005B0820">
        <w:rPr>
          <w:rFonts w:hint="eastAsia"/>
        </w:rPr>
        <w:t>.</w:t>
      </w:r>
    </w:p>
    <w:p w14:paraId="5806E949" w14:textId="77777777" w:rsidR="008B71E5" w:rsidRPr="005B0820" w:rsidRDefault="008B71E5" w:rsidP="005B0820">
      <w:pPr>
        <w:spacing w:after="240" w:line="360" w:lineRule="auto"/>
      </w:pPr>
      <w:r w:rsidRPr="005B0820">
        <w:t>从而有</w:t>
      </w:r>
    </w:p>
    <w:p w14:paraId="1C3083F8" w14:textId="77777777" w:rsidR="008B71E5" w:rsidRPr="005B0820" w:rsidRDefault="000D6883" w:rsidP="005B0820">
      <w:pPr>
        <w:spacing w:after="240" w:line="360" w:lineRule="auto"/>
      </w:pPr>
      <m:oMathPara>
        <m:oMathParaPr>
          <m:jc m:val="left"/>
        </m:oMathParaPr>
        <m:oMath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</w:rPr>
                <m:t>x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m:t> d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d>
        </m:oMath>
      </m:oMathPara>
    </w:p>
    <w:p w14:paraId="0C438189" w14:textId="77777777" w:rsidR="00FD48F7" w:rsidRPr="005B0820" w:rsidRDefault="008B71E5" w:rsidP="005B0820">
      <w:pPr>
        <w:spacing w:after="240" w:line="360" w:lineRule="auto"/>
        <w:jc w:val="lef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+∞)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+∞)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-∞)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-∞)=1</m:t>
          </m:r>
          <m:r>
            <m:rPr>
              <m:sty m:val="p"/>
            </m:rPr>
            <w:br/>
          </m:r>
        </m:oMath>
      </m:oMathPara>
      <w:r w:rsidRPr="005B0820">
        <w:t>所以</w:t>
      </w:r>
      <w:r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t xml:space="preserve"> </w:t>
      </w:r>
      <w:r w:rsidRPr="005B0820">
        <w:t>是概率密度</w:t>
      </w:r>
      <w:r w:rsidRPr="005B0820">
        <w:t>,</w:t>
      </w:r>
      <w:r w:rsidRPr="005B0820">
        <w:t>即正确选项为</w:t>
      </w:r>
      <w:r w:rsidRPr="005B0820">
        <w:t>D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</w:p>
    <w:p w14:paraId="14CD2057" w14:textId="77777777" w:rsidR="00FD48F7" w:rsidRPr="005B0820" w:rsidRDefault="00FD48F7" w:rsidP="005B0820">
      <w:pPr>
        <w:adjustRightInd w:val="0"/>
        <w:snapToGrid w:val="0"/>
        <w:spacing w:line="360" w:lineRule="auto"/>
        <w:ind w:rightChars="-400" w:right="-840"/>
        <w:rPr>
          <w:bCs/>
        </w:rPr>
      </w:pPr>
      <w:r w:rsidRPr="005B0820">
        <w:t>1</w:t>
      </w:r>
      <w:r w:rsidR="00BB43FA" w:rsidRPr="005B0820">
        <w:t>1</w:t>
      </w:r>
      <w:r w:rsidRPr="005B0820">
        <w:t xml:space="preserve">. </w:t>
      </w:r>
      <w:r w:rsidRPr="005B0820">
        <w:t>设二维随机变量</w:t>
      </w:r>
      <w:r w:rsidRPr="00DA18FC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DA18FC">
        <w:t xml:space="preserve"> </w:t>
      </w:r>
      <w:r w:rsidRPr="005B0820">
        <w:t>服从正态分布</w:t>
      </w:r>
      <w:r w:rsidRPr="005B0820"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</m:oMath>
      <w:r w:rsidRPr="005B0820">
        <w:t xml:space="preserve">, </w:t>
      </w:r>
      <w:r w:rsidRPr="005B0820">
        <w:t>则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="00DA18FC">
        <w:rPr>
          <w:rFonts w:hint="eastAsia"/>
        </w:rPr>
        <w:t>(</w:t>
      </w:r>
      <w:r w:rsidR="00DA18FC">
        <w:t xml:space="preserve">    </w:t>
      </w:r>
      <w:r w:rsidR="00DA18FC">
        <w:rPr>
          <w:rFonts w:hint="eastAsia"/>
        </w:rPr>
        <w:t>)</w:t>
      </w:r>
      <w:r w:rsidR="00DA18FC">
        <w:t>.</w:t>
      </w:r>
      <w:r w:rsidRPr="005B0820">
        <w:br/>
      </w:r>
      <w:r w:rsidRPr="005B0820">
        <w:rPr>
          <w:rFonts w:ascii="宋体" w:hAnsi="宋体" w:hint="eastAsia"/>
          <w:bCs/>
        </w:rPr>
        <w:t>(</w:t>
      </w:r>
      <w:r w:rsidRPr="005B0820">
        <w:rPr>
          <w:bCs/>
        </w:rPr>
        <w:t>A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6"/>
        </w:rPr>
        <w:object w:dxaOrig="1200" w:dyaOrig="440" w14:anchorId="52F5A0F4">
          <v:shape id="_x0000_i1087" type="#_x0000_t75" style="width:60pt;height:22.15pt" o:ole="">
            <v:imagedata r:id="rId133" o:title=""/>
          </v:shape>
          <o:OLEObject Type="Embed" ProgID="Equation.DSMT4" ShapeID="_x0000_i1087" DrawAspect="Content" ObjectID="_1714326630" r:id="rId134"/>
        </w:object>
      </w:r>
      <w:proofErr w:type="gramStart"/>
      <w:r w:rsidRPr="005B0820">
        <w:rPr>
          <w:bCs/>
        </w:rPr>
        <w:t xml:space="preserve">   (</w:t>
      </w:r>
      <w:proofErr w:type="gramEnd"/>
      <w:r w:rsidRPr="005B0820">
        <w:rPr>
          <w:bCs/>
        </w:rPr>
        <w:t>B)</w:t>
      </w:r>
      <w:r w:rsidRPr="005B0820">
        <w:rPr>
          <w:rFonts w:ascii="宋体" w:hAnsi="宋体"/>
          <w:bCs/>
        </w:rPr>
        <w:t xml:space="preserve"> </w:t>
      </w:r>
      <w:r w:rsidRPr="005B0820">
        <w:rPr>
          <w:rFonts w:ascii="宋体" w:hAnsi="宋体"/>
          <w:bCs/>
          <w:position w:val="-16"/>
        </w:rPr>
        <w:object w:dxaOrig="1200" w:dyaOrig="440" w14:anchorId="342C9485">
          <v:shape id="_x0000_i1088" type="#_x0000_t75" style="width:60pt;height:22.15pt" o:ole="">
            <v:imagedata r:id="rId135" o:title=""/>
          </v:shape>
          <o:OLEObject Type="Embed" ProgID="Equation.DSMT4" ShapeID="_x0000_i1088" DrawAspect="Content" ObjectID="_1714326631" r:id="rId136"/>
        </w:object>
      </w:r>
      <w:r w:rsidRPr="005B0820">
        <w:rPr>
          <w:bCs/>
        </w:rPr>
        <w:t xml:space="preserve">   (C) </w:t>
      </w:r>
      <w:r w:rsidRPr="005B0820">
        <w:rPr>
          <w:rFonts w:ascii="宋体" w:hAnsi="宋体"/>
          <w:bCs/>
          <w:position w:val="-10"/>
        </w:rPr>
        <w:object w:dxaOrig="800" w:dyaOrig="360" w14:anchorId="2D4A9107">
          <v:shape id="_x0000_i1089" type="#_x0000_t75" style="width:40.15pt;height:18.45pt" o:ole="">
            <v:imagedata r:id="rId137" o:title=""/>
          </v:shape>
          <o:OLEObject Type="Embed" ProgID="Equation.DSMT4" ShapeID="_x0000_i1089" DrawAspect="Content" ObjectID="_1714326632" r:id="rId138"/>
        </w:object>
      </w:r>
      <w:r w:rsidRPr="005B0820">
        <w:rPr>
          <w:bCs/>
        </w:rPr>
        <w:t xml:space="preserve">   (D) </w:t>
      </w:r>
      <w:r w:rsidRPr="005B0820">
        <w:rPr>
          <w:rFonts w:ascii="宋体" w:hAnsi="宋体"/>
          <w:bCs/>
          <w:position w:val="-16"/>
        </w:rPr>
        <w:object w:dxaOrig="1359" w:dyaOrig="440" w14:anchorId="20AA83CD">
          <v:shape id="_x0000_i1090" type="#_x0000_t75" style="width:67.85pt;height:22.15pt" o:ole="">
            <v:imagedata r:id="rId139" o:title=""/>
          </v:shape>
          <o:OLEObject Type="Embed" ProgID="Equation.DSMT4" ShapeID="_x0000_i1090" DrawAspect="Content" ObjectID="_1714326633" r:id="rId140"/>
        </w:object>
      </w:r>
    </w:p>
    <w:p w14:paraId="1C5E6C98" w14:textId="77777777" w:rsidR="00FD48F7" w:rsidRPr="005B0820" w:rsidRDefault="00FD48F7" w:rsidP="005B0820">
      <w:pPr>
        <w:spacing w:after="240" w:line="360" w:lineRule="auto"/>
        <w:jc w:val="left"/>
      </w:pPr>
      <w:r w:rsidRPr="005B0820">
        <w:t>1</w:t>
      </w:r>
      <w:r w:rsidR="00BB43FA" w:rsidRPr="005B0820">
        <w:t>1</w:t>
      </w:r>
      <w:r w:rsidRPr="005B0820">
        <w:t xml:space="preserve">. </w:t>
      </w:r>
      <w:r w:rsidR="00C45B27" w:rsidRPr="005B0820">
        <w:t>A</w:t>
      </w:r>
      <w:r w:rsidRPr="005B0820">
        <w:br/>
      </w:r>
      <w:r w:rsidRPr="005B0820">
        <w:t>因为</w:t>
      </w:r>
      <w:r w:rsidRPr="005B0820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5B0820">
        <w:t xml:space="preserve"> </w:t>
      </w:r>
      <w:r w:rsidRPr="005B0820">
        <w:t>服从二维正态分布</w:t>
      </w:r>
      <w:r w:rsidRPr="005B0820">
        <w:rPr>
          <w:rFonts w:hint="eastAsia"/>
        </w:rPr>
        <w:t>，所以</w:t>
      </w:r>
      <w:r w:rsidRPr="005B0820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μ</m:t>
          </m:r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,</m:t>
          </m:r>
          <m:box>
            <m:boxPr>
              <m:ctrlPr>
                <w:rPr>
                  <w:rFonts w:ascii="Cambria Math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box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  <m:r>
            <m:rPr>
              <m:sty m:val="p"/>
            </m:rPr>
            <w:br/>
          </m:r>
        </m:oMath>
      </m:oMathPara>
      <w:r w:rsidRPr="004F3751">
        <w:t>对</w:t>
      </w:r>
      <w:proofErr w:type="gramStart"/>
      <w:r w:rsidRPr="004F3751">
        <w:t>二维正态</w:t>
      </w:r>
      <w:proofErr w:type="gramEnd"/>
      <w:r w:rsidRPr="004F3751">
        <w:t>随机变量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: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0</m:t>
        </m:r>
      </m:oMath>
      <w:r w:rsidRPr="004F3751">
        <w:t xml:space="preserve">, </w:t>
      </w:r>
      <w:r w:rsidRPr="004F3751">
        <w:t>所以</w:t>
      </w:r>
      <w:r w:rsidRPr="004F3751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</m:oMath>
      <w:r w:rsidRPr="004F3751">
        <w:t xml:space="preserve"> </w:t>
      </w:r>
      <w:r w:rsidRPr="004F3751">
        <w:t>相互独立，从而</w:t>
      </w:r>
      <w:r w:rsidRPr="004F3751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4F3751">
        <w:t xml:space="preserve"> </w:t>
      </w:r>
      <w:r w:rsidRPr="004F3751">
        <w:t>也相互独立，所以</w:t>
      </w:r>
    </w:p>
    <w:p w14:paraId="6D78C587" w14:textId="77777777" w:rsidR="00FD48F7" w:rsidRPr="005B0820" w:rsidRDefault="00FD48F7" w:rsidP="005B0820">
      <w:pPr>
        <w:spacing w:after="240"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+[</m:t>
              </m:r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]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μ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14:paraId="4D3EC2BB" w14:textId="77777777" w:rsidR="00CA5378" w:rsidRPr="005B0820" w:rsidRDefault="00BB43FA" w:rsidP="004F3751">
      <w:pPr>
        <w:spacing w:line="360" w:lineRule="auto"/>
        <w:ind w:leftChars="1" w:left="283" w:hangingChars="134" w:hanging="281"/>
      </w:pPr>
      <w:r w:rsidRPr="004F3751">
        <w:rPr>
          <w:rFonts w:hint="eastAsia"/>
        </w:rPr>
        <w:t>1</w:t>
      </w:r>
      <w:r w:rsidRPr="004F3751">
        <w:t xml:space="preserve">2. </w:t>
      </w:r>
      <w:r w:rsidR="00CA5378" w:rsidRPr="005B0820">
        <w:t>设随机变量</w:t>
      </w:r>
      <w:r w:rsidR="00CA5378" w:rsidRPr="005B0820">
        <w:t xml:space="preserve">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~</m:t>
        </m:r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∼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(1,4)</m:t>
        </m:r>
      </m:oMath>
      <w:r w:rsidR="00CA5378" w:rsidRPr="005B0820">
        <w:t xml:space="preserve">, </w:t>
      </w:r>
      <w:r w:rsidR="00CA5378" w:rsidRPr="005B0820">
        <w:t>且相关系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="00CA5378" w:rsidRPr="005B0820">
        <w:t xml:space="preserve">, </w:t>
      </w:r>
      <w:r w:rsidR="00CA5378" w:rsidRPr="005B0820">
        <w:t>则</w:t>
      </w:r>
      <w:r w:rsidR="00CA5378" w:rsidRPr="005B0820">
        <w:t>(   )</w:t>
      </w:r>
      <w:r w:rsidR="008B4CA4">
        <w:rPr>
          <w:rFonts w:hint="eastAsia"/>
        </w:rPr>
        <w:t>.</w:t>
      </w:r>
      <w:r w:rsidR="00CA5378" w:rsidRPr="005B0820">
        <w:br/>
        <w:t xml:space="preserve">(A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1}=1</m:t>
        </m:r>
      </m:oMath>
      <w:r w:rsidR="00CA5378" w:rsidRPr="005B0820">
        <w:t xml:space="preserve">     (B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1}=1</m:t>
        </m:r>
      </m:oMath>
      <w:r w:rsidR="00CA5378" w:rsidRPr="005B0820">
        <w:br/>
        <w:t xml:space="preserve">(C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}=1</m:t>
        </m:r>
      </m:oMath>
      <w:r w:rsidR="00CA5378" w:rsidRPr="005B0820">
        <w:rPr>
          <w:rFonts w:hint="eastAsia"/>
        </w:rPr>
        <w:t xml:space="preserve">  </w:t>
      </w:r>
      <w:r w:rsidR="00CA5378" w:rsidRPr="005B0820">
        <w:t xml:space="preserve">   (D)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}=1</m:t>
        </m:r>
      </m:oMath>
    </w:p>
    <w:p w14:paraId="7BC14EFB" w14:textId="77777777" w:rsidR="00CA5378" w:rsidRPr="005B0820" w:rsidRDefault="00CA5378" w:rsidP="005B0820">
      <w:pPr>
        <w:spacing w:after="240" w:line="360" w:lineRule="auto"/>
      </w:pPr>
      <w:r w:rsidRPr="005B0820">
        <w:t>1</w:t>
      </w:r>
      <w:r w:rsidR="00BB43FA" w:rsidRPr="005B0820">
        <w:t>2.</w:t>
      </w:r>
      <w:r w:rsidRPr="005B0820">
        <w:t xml:space="preserve"> D</w:t>
      </w:r>
    </w:p>
    <w:p w14:paraId="41FFE53A" w14:textId="77777777" w:rsidR="00CA5378" w:rsidRPr="005B0820" w:rsidRDefault="00CA5378" w:rsidP="005B0820">
      <w:pPr>
        <w:spacing w:after="240" w:line="360" w:lineRule="auto"/>
      </w:pPr>
      <w:r w:rsidRPr="005B0820">
        <w:t>因为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与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Pr="005B0820">
        <w:t xml:space="preserve"> </w:t>
      </w:r>
      <w:r w:rsidRPr="005B0820">
        <w:t>的相关系数</w:t>
      </w:r>
      <w:r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Pr="005B0820">
        <w:t xml:space="preserve">, </w:t>
      </w:r>
      <w:r w:rsidRPr="005B0820">
        <w:t>所以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Pr="005B0820">
        <w:t>与</w:t>
      </w:r>
      <w:r w:rsidRPr="005B0820">
        <w:t xml:space="preserve"> </w:t>
      </w:r>
      <m:oMath>
        <m:r>
          <w:rPr>
            <w:rFonts w:ascii="Cambria Math" w:hAnsi="Cambria Math"/>
          </w:rPr>
          <m:t>X</m:t>
        </m:r>
      </m:oMath>
      <w:r w:rsidRPr="005B0820">
        <w:t xml:space="preserve"> </w:t>
      </w:r>
      <w:r w:rsidRPr="005B0820">
        <w:t>正相关</w:t>
      </w:r>
      <w:r w:rsidRPr="005B0820">
        <w:t xml:space="preserve">, </w:t>
      </w:r>
      <w:r w:rsidRPr="005B0820">
        <w:t>即存在常数</w:t>
      </w:r>
      <w:r w:rsidRPr="005B0820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b</m:t>
        </m:r>
      </m:oMath>
      <w:r w:rsidRPr="005B0820">
        <w:t xml:space="preserve">, </w:t>
      </w:r>
      <w:r w:rsidRPr="005B0820">
        <w:t>使得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&gt;0)</m:t>
        </m:r>
      </m:oMath>
      <w:r w:rsidRPr="005B0820">
        <w:t xml:space="preserve">, </w:t>
      </w:r>
      <w:r w:rsidRPr="005B0820">
        <w:t>且</w:t>
      </w:r>
      <w:r w:rsidRPr="005B0820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}=1</m:t>
        </m:r>
      </m:oMath>
      <w:r w:rsidRPr="005B0820">
        <w:t xml:space="preserve">, </w:t>
      </w:r>
      <w:r w:rsidRPr="005B0820">
        <w:t>排除</w:t>
      </w:r>
      <w:r w:rsidRPr="005B0820">
        <w:t>(A)</w:t>
      </w:r>
      <w:r w:rsidRPr="005B0820">
        <w:t>、</w:t>
      </w:r>
      <w:r w:rsidRPr="005B0820">
        <w:t xml:space="preserve">(C) </w:t>
      </w:r>
      <m:oMath>
        <m:r>
          <m:rPr>
            <m:sty m:val="p"/>
          </m:rPr>
          <w:rPr>
            <w:rFonts w:ascii="Cambria Math" w:hAnsi="Cambria Math"/>
          </w:rPr>
          <m:t>.</m:t>
        </m:r>
      </m:oMath>
      <w:r w:rsidRPr="005B0820">
        <w:t xml:space="preserve"> </w:t>
      </w:r>
      <w:r w:rsidRPr="005B0820">
        <w:t>因为</w:t>
      </w:r>
    </w:p>
    <w:p w14:paraId="1109A73B" w14:textId="77777777" w:rsidR="00CA5378" w:rsidRPr="005B0820" w:rsidRDefault="004F3751" w:rsidP="005B0820">
      <w:pPr>
        <w:spacing w:after="240" w:line="360" w:lineRule="auto"/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∼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(0,1),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∼</m:t>
          </m:r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(1,4)</m:t>
          </m:r>
        </m:oMath>
      </m:oMathPara>
    </w:p>
    <w:p w14:paraId="3A614F03" w14:textId="77777777" w:rsidR="00CA5378" w:rsidRPr="005B0820" w:rsidRDefault="00CA5378" w:rsidP="005B0820">
      <w:pPr>
        <w:spacing w:after="240" w:line="360" w:lineRule="auto"/>
      </w:pPr>
      <w:r w:rsidRPr="005B0820">
        <w:t>所以</w:t>
      </w:r>
      <w:r w:rsidRPr="005B0820">
        <w:t xml:space="preserve">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0,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.</m:t>
        </m:r>
      </m:oMath>
      <w:r w:rsidRPr="005B0820">
        <w:t xml:space="preserve"> </w:t>
      </w:r>
      <w:r w:rsidRPr="005B0820">
        <w:t>从而</w:t>
      </w:r>
    </w:p>
    <w:p w14:paraId="4220F1FE" w14:textId="77777777" w:rsidR="00CA5378" w:rsidRPr="005B0820" w:rsidRDefault="00CA5378" w:rsidP="005B0820">
      <w:pPr>
        <w:spacing w:after="240"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1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a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</m:t>
          </m:r>
        </m:oMath>
      </m:oMathPara>
    </w:p>
    <w:p w14:paraId="04F07731" w14:textId="77777777" w:rsidR="00AB66E6" w:rsidRPr="005B0820" w:rsidRDefault="0063023C" w:rsidP="005B0820">
      <w:pPr>
        <w:spacing w:line="360" w:lineRule="auto"/>
        <w:jc w:val="left"/>
      </w:pPr>
      <w:r w:rsidRPr="004F3751">
        <w:rPr>
          <w:rFonts w:ascii="宋体" w:hAnsi="宋体" w:hint="eastAsia"/>
          <w:b/>
          <w:bCs/>
        </w:rPr>
        <w:t>二</w:t>
      </w:r>
      <w:r w:rsidR="004C7E0B" w:rsidRPr="004F3751">
        <w:rPr>
          <w:rFonts w:ascii="宋体" w:hAnsi="宋体" w:hint="eastAsia"/>
          <w:b/>
          <w:bCs/>
        </w:rPr>
        <w:t>、</w:t>
      </w:r>
      <w:r w:rsidR="00317FD9" w:rsidRPr="004F3751">
        <w:rPr>
          <w:rFonts w:ascii="宋体" w:hAnsi="宋体"/>
          <w:b/>
        </w:rPr>
        <w:t>（10分）</w:t>
      </w:r>
      <w:r w:rsidR="00AB66E6" w:rsidRPr="005B0820">
        <w:rPr>
          <w:rFonts w:hint="eastAsia"/>
        </w:rPr>
        <w:t>甲、乙两人轮流投篮，甲先投。一般来说，甲、乙两人独立投篮的命中率分别为</w:t>
      </w:r>
      <w:r w:rsidR="00AB66E6" w:rsidRPr="005B0820">
        <w:rPr>
          <w:rFonts w:hint="eastAsia"/>
        </w:rPr>
        <w:t>0.7</w:t>
      </w:r>
      <w:r w:rsidR="00AB66E6" w:rsidRPr="005B0820">
        <w:rPr>
          <w:rFonts w:hint="eastAsia"/>
        </w:rPr>
        <w:t>和</w:t>
      </w:r>
      <w:r w:rsidR="00AB66E6" w:rsidRPr="005B0820">
        <w:rPr>
          <w:rFonts w:hint="eastAsia"/>
        </w:rPr>
        <w:t>0.6</w:t>
      </w:r>
      <w:r w:rsidR="00AB66E6" w:rsidRPr="005B0820">
        <w:rPr>
          <w:rFonts w:hint="eastAsia"/>
        </w:rPr>
        <w:t>。但由于心理因素的影响，如果对方在前一次投篮中投中，紧跟在后面投篮的这一方的命中率就会有所下降，甲、乙的命中率分别变为</w:t>
      </w:r>
      <w:r w:rsidR="00AB66E6" w:rsidRPr="005B0820">
        <w:rPr>
          <w:rFonts w:hint="eastAsia"/>
        </w:rPr>
        <w:t>0.4</w:t>
      </w:r>
      <w:r w:rsidR="00AB66E6" w:rsidRPr="005B0820">
        <w:rPr>
          <w:rFonts w:hint="eastAsia"/>
        </w:rPr>
        <w:t>和</w:t>
      </w:r>
      <w:r w:rsidR="00AB66E6" w:rsidRPr="005B0820">
        <w:rPr>
          <w:rFonts w:hint="eastAsia"/>
        </w:rPr>
        <w:t>0.5</w:t>
      </w:r>
      <w:r w:rsidR="00AB66E6" w:rsidRPr="005B0820">
        <w:rPr>
          <w:rFonts w:hint="eastAsia"/>
        </w:rPr>
        <w:t>。求：</w:t>
      </w:r>
    </w:p>
    <w:p w14:paraId="18194515" w14:textId="77777777" w:rsidR="00F12BE6" w:rsidRPr="005B0820" w:rsidRDefault="00F12BE6" w:rsidP="00F12BE6">
      <w:pPr>
        <w:spacing w:line="360" w:lineRule="auto"/>
        <w:jc w:val="left"/>
        <w:rPr>
          <w:b/>
        </w:rPr>
      </w:pPr>
      <w:r>
        <w:rPr>
          <w:rFonts w:hint="eastAsia"/>
        </w:rPr>
        <w:t>(</w:t>
      </w:r>
      <w:r w:rsidRPr="005B0820">
        <w:rPr>
          <w:rFonts w:hint="eastAsia"/>
        </w:rPr>
        <w:t>1</w:t>
      </w:r>
      <w:r>
        <w:rPr>
          <w:rFonts w:hint="eastAsia"/>
        </w:rPr>
        <w:t>)</w:t>
      </w:r>
      <w:r>
        <w:t xml:space="preserve"> </w:t>
      </w:r>
      <w:r w:rsidRPr="005B0820">
        <w:rPr>
          <w:rFonts w:hint="eastAsia"/>
        </w:rPr>
        <w:t>乙在第一次投篮</w:t>
      </w:r>
      <w:r>
        <w:rPr>
          <w:rFonts w:hint="eastAsia"/>
        </w:rPr>
        <w:t>时</w:t>
      </w:r>
      <w:r w:rsidRPr="005B0820">
        <w:rPr>
          <w:rFonts w:hint="eastAsia"/>
        </w:rPr>
        <w:t>投中的概率；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 w:rsidRPr="005B0820">
        <w:rPr>
          <w:rFonts w:hint="eastAsia"/>
        </w:rPr>
        <w:t>2</w:t>
      </w:r>
      <w:r>
        <w:rPr>
          <w:rFonts w:hint="eastAsia"/>
        </w:rPr>
        <w:t>)</w:t>
      </w:r>
      <w:r>
        <w:t xml:space="preserve"> </w:t>
      </w:r>
      <w:r w:rsidRPr="005B0820">
        <w:rPr>
          <w:rFonts w:hint="eastAsia"/>
        </w:rPr>
        <w:t>甲在第二次投篮</w:t>
      </w:r>
      <w:r>
        <w:rPr>
          <w:rFonts w:hint="eastAsia"/>
        </w:rPr>
        <w:t>时</w:t>
      </w:r>
      <w:r w:rsidRPr="005B0820">
        <w:rPr>
          <w:rFonts w:hint="eastAsia"/>
        </w:rPr>
        <w:t>投中的概率。</w:t>
      </w:r>
    </w:p>
    <w:p w14:paraId="1C7BE589" w14:textId="77777777"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>解：令</w:t>
      </w:r>
      <w:r w:rsidR="008B4CA4" w:rsidRPr="004F3751">
        <w:rPr>
          <w:position w:val="-12"/>
        </w:rPr>
        <w:object w:dxaOrig="260" w:dyaOrig="360" w14:anchorId="488F032C">
          <v:shape id="_x0000_i1091" type="#_x0000_t75" style="width:13.85pt;height:18.45pt" o:ole="">
            <v:imagedata r:id="rId141" o:title=""/>
          </v:shape>
          <o:OLEObject Type="Embed" ProgID="Equation.DSMT4" ShapeID="_x0000_i1091" DrawAspect="Content" ObjectID="_1714326634" r:id="rId142"/>
        </w:object>
      </w:r>
      <w:r w:rsidRPr="004F3751">
        <w:rPr>
          <w:rFonts w:hint="eastAsia"/>
        </w:rPr>
        <w:t>表示事件“乙在第一次投篮</w:t>
      </w:r>
      <w:r w:rsidR="00F12BE6">
        <w:rPr>
          <w:rFonts w:hint="eastAsia"/>
        </w:rPr>
        <w:t>时</w:t>
      </w:r>
      <w:r w:rsidRPr="004F3751">
        <w:rPr>
          <w:rFonts w:hint="eastAsia"/>
        </w:rPr>
        <w:t>投中”，</w:t>
      </w:r>
      <w:r w:rsidRPr="004F3751">
        <w:rPr>
          <w:rFonts w:hint="eastAsia"/>
        </w:rPr>
        <w:t xml:space="preserve"> </w:t>
      </w:r>
    </w:p>
    <w:p w14:paraId="5821875E" w14:textId="77777777" w:rsidR="00AB66E6" w:rsidRPr="004F3751" w:rsidRDefault="00AB66E6" w:rsidP="005B0820">
      <w:pPr>
        <w:spacing w:line="360" w:lineRule="auto"/>
        <w:ind w:firstLineChars="196" w:firstLine="412"/>
      </w:pPr>
      <w:r w:rsidRPr="004F3751">
        <w:rPr>
          <w:rFonts w:hint="eastAsia"/>
        </w:rPr>
        <w:t>令</w:t>
      </w:r>
      <w:r w:rsidR="008B4CA4" w:rsidRPr="004F3751">
        <w:rPr>
          <w:position w:val="-12"/>
        </w:rPr>
        <w:object w:dxaOrig="260" w:dyaOrig="360" w14:anchorId="31799590">
          <v:shape id="_x0000_i1092" type="#_x0000_t75" style="width:12.9pt;height:17.1pt" o:ole="">
            <v:imagedata r:id="rId143" o:title=""/>
          </v:shape>
          <o:OLEObject Type="Embed" ProgID="Equation.DSMT4" ShapeID="_x0000_i1092" DrawAspect="Content" ObjectID="_1714326635" r:id="rId144"/>
        </w:object>
      </w:r>
      <w:r w:rsidRPr="004F3751">
        <w:rPr>
          <w:rFonts w:hint="eastAsia"/>
        </w:rPr>
        <w:t>表示事件“甲在第</w:t>
      </w:r>
      <w:proofErr w:type="spellStart"/>
      <w:r w:rsidR="00F12BE6" w:rsidRPr="00F12BE6">
        <w:rPr>
          <w:i/>
        </w:rPr>
        <w:t>i</w:t>
      </w:r>
      <w:proofErr w:type="spellEnd"/>
      <w:r w:rsidRPr="004F3751">
        <w:rPr>
          <w:rFonts w:hint="eastAsia"/>
        </w:rPr>
        <w:t>次投篮</w:t>
      </w:r>
      <w:r w:rsidR="00F12BE6">
        <w:rPr>
          <w:rFonts w:hint="eastAsia"/>
        </w:rPr>
        <w:t>时</w:t>
      </w:r>
      <w:r w:rsidRPr="004F3751">
        <w:rPr>
          <w:rFonts w:hint="eastAsia"/>
        </w:rPr>
        <w:t>投中”，</w:t>
      </w:r>
      <w:r w:rsidR="004F3751" w:rsidRPr="004F3751">
        <w:rPr>
          <w:position w:val="-10"/>
        </w:rPr>
        <w:object w:dxaOrig="660" w:dyaOrig="320" w14:anchorId="206B8257">
          <v:shape id="_x0000_i1093" type="#_x0000_t75" style="width:38.3pt;height:18.45pt" o:ole="">
            <v:imagedata r:id="rId145" o:title=""/>
          </v:shape>
          <o:OLEObject Type="Embed" ProgID="Equation.DSMT4" ShapeID="_x0000_i1093" DrawAspect="Content" ObjectID="_1714326636" r:id="rId146"/>
        </w:object>
      </w:r>
      <w:r w:rsidRPr="004F3751">
        <w:rPr>
          <w:rFonts w:hint="eastAsia"/>
        </w:rPr>
        <w:t xml:space="preserve"> </w:t>
      </w:r>
    </w:p>
    <w:p w14:paraId="19530FBF" w14:textId="77777777" w:rsidR="00AB66E6" w:rsidRPr="004F3751" w:rsidRDefault="00AB66E6" w:rsidP="005B0820">
      <w:pPr>
        <w:spacing w:line="360" w:lineRule="auto"/>
        <w:ind w:firstLineChars="147" w:firstLine="309"/>
      </w:pPr>
      <w:r w:rsidRPr="004F3751">
        <w:rPr>
          <w:rFonts w:hint="eastAsia"/>
        </w:rPr>
        <w:t>（</w:t>
      </w:r>
      <w:r w:rsidRPr="004F3751">
        <w:rPr>
          <w:rFonts w:hint="eastAsia"/>
        </w:rPr>
        <w:t>1</w:t>
      </w:r>
      <w:r w:rsidRPr="004F3751">
        <w:rPr>
          <w:rFonts w:hint="eastAsia"/>
        </w:rPr>
        <w:t>）</w:t>
      </w:r>
      <w:r w:rsidR="00222C7F" w:rsidRPr="004F3751">
        <w:rPr>
          <w:position w:val="-18"/>
        </w:rPr>
        <w:object w:dxaOrig="4120" w:dyaOrig="480" w14:anchorId="577412F4">
          <v:shape id="_x0000_i1094" type="#_x0000_t75" style="width:197.1pt;height:23.55pt" o:ole="">
            <v:imagedata r:id="rId147" o:title=""/>
          </v:shape>
          <o:OLEObject Type="Embed" ProgID="Equation.DSMT4" ShapeID="_x0000_i1094" DrawAspect="Content" ObjectID="_1714326637" r:id="rId148"/>
        </w:object>
      </w:r>
      <w:r w:rsidRPr="004F3751">
        <w:rPr>
          <w:rFonts w:hint="eastAsia"/>
        </w:rPr>
        <w:t xml:space="preserve">                </w:t>
      </w:r>
    </w:p>
    <w:p w14:paraId="228FC9C3" w14:textId="77777777" w:rsidR="00AB66E6" w:rsidRPr="004F3751" w:rsidRDefault="004F3751" w:rsidP="005B0820">
      <w:pPr>
        <w:spacing w:line="360" w:lineRule="auto"/>
        <w:ind w:firstLineChars="392" w:firstLine="823"/>
      </w:pPr>
      <w:r w:rsidRPr="004F3751">
        <w:rPr>
          <w:position w:val="-6"/>
        </w:rPr>
        <w:object w:dxaOrig="2680" w:dyaOrig="279" w14:anchorId="1B080232">
          <v:shape id="_x0000_i1095" type="#_x0000_t75" style="width:159.25pt;height:16.6pt" o:ole="">
            <v:imagedata r:id="rId149" o:title=""/>
          </v:shape>
          <o:OLEObject Type="Embed" ProgID="Equation.DSMT4" ShapeID="_x0000_i1095" DrawAspect="Content" ObjectID="_1714326638" r:id="rId150"/>
        </w:object>
      </w:r>
      <w:r w:rsidR="00AB66E6" w:rsidRPr="004F3751">
        <w:rPr>
          <w:rFonts w:hint="eastAsia"/>
        </w:rPr>
        <w:t xml:space="preserve">      </w:t>
      </w:r>
      <w:r w:rsidR="000A1E8F">
        <w:t>(</w:t>
      </w:r>
      <w:r w:rsidR="00AB66E6" w:rsidRPr="004F3751">
        <w:rPr>
          <w:rFonts w:hint="eastAsia"/>
        </w:rPr>
        <w:t>5</w:t>
      </w:r>
      <w:r w:rsidR="000A1E8F">
        <w:rPr>
          <w:rFonts w:hint="eastAsia"/>
        </w:rPr>
        <w:t>分）</w:t>
      </w:r>
    </w:p>
    <w:p w14:paraId="013BFA3C" w14:textId="77777777"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 xml:space="preserve">   </w:t>
      </w:r>
      <w:r w:rsidRPr="004F3751">
        <w:rPr>
          <w:rFonts w:hint="eastAsia"/>
        </w:rPr>
        <w:t>（</w:t>
      </w:r>
      <w:r w:rsidRPr="004F3751">
        <w:rPr>
          <w:rFonts w:hint="eastAsia"/>
        </w:rPr>
        <w:t>2</w:t>
      </w:r>
      <w:r w:rsidRPr="004F3751">
        <w:rPr>
          <w:rFonts w:hint="eastAsia"/>
        </w:rPr>
        <w:t>）</w:t>
      </w:r>
      <w:r w:rsidR="00222C7F" w:rsidRPr="004F3751">
        <w:rPr>
          <w:position w:val="-18"/>
        </w:rPr>
        <w:object w:dxaOrig="3140" w:dyaOrig="480" w14:anchorId="1D48ECB1">
          <v:shape id="_x0000_i1096" type="#_x0000_t75" style="width:152.3pt;height:23.55pt" o:ole="">
            <v:imagedata r:id="rId151" o:title=""/>
          </v:shape>
          <o:OLEObject Type="Embed" ProgID="Equation.DSMT4" ShapeID="_x0000_i1096" DrawAspect="Content" ObjectID="_1714326639" r:id="rId152"/>
        </w:object>
      </w:r>
      <w:r w:rsidRPr="004F3751">
        <w:rPr>
          <w:rFonts w:hint="eastAsia"/>
        </w:rPr>
        <w:t xml:space="preserve">                         </w:t>
      </w:r>
    </w:p>
    <w:p w14:paraId="74FB92B4" w14:textId="77777777" w:rsidR="00AB66E6" w:rsidRPr="004F3751" w:rsidRDefault="00AB66E6" w:rsidP="005B0820">
      <w:pPr>
        <w:spacing w:line="360" w:lineRule="auto"/>
      </w:pPr>
      <w:r w:rsidRPr="004F3751">
        <w:rPr>
          <w:rFonts w:hint="eastAsia"/>
        </w:rPr>
        <w:t xml:space="preserve">        </w:t>
      </w:r>
      <w:r w:rsidR="00222C7F" w:rsidRPr="004F3751">
        <w:rPr>
          <w:position w:val="-18"/>
        </w:rPr>
        <w:object w:dxaOrig="4200" w:dyaOrig="480" w14:anchorId="11AD0271">
          <v:shape id="_x0000_i1097" type="#_x0000_t75" style="width:199.85pt;height:23.55pt" o:ole="">
            <v:imagedata r:id="rId153" o:title=""/>
          </v:shape>
          <o:OLEObject Type="Embed" ProgID="Equation.DSMT4" ShapeID="_x0000_i1097" DrawAspect="Content" ObjectID="_1714326640" r:id="rId154"/>
        </w:object>
      </w:r>
      <w:r w:rsidRPr="004F3751">
        <w:rPr>
          <w:rFonts w:hint="eastAsia"/>
        </w:rPr>
        <w:t xml:space="preserve">             </w:t>
      </w:r>
    </w:p>
    <w:p w14:paraId="72380B75" w14:textId="77777777" w:rsidR="00AB66E6" w:rsidRPr="004F3751" w:rsidRDefault="00D32FCD" w:rsidP="005B0820">
      <w:pPr>
        <w:spacing w:line="360" w:lineRule="auto"/>
        <w:ind w:firstLineChars="392" w:firstLine="823"/>
      </w:pPr>
      <w:r w:rsidRPr="004F3751">
        <w:rPr>
          <w:position w:val="-6"/>
        </w:rPr>
        <w:object w:dxaOrig="3040" w:dyaOrig="279" w14:anchorId="35436F1C">
          <v:shape id="_x0000_i1098" type="#_x0000_t75" style="width:161.55pt;height:14.75pt" o:ole="">
            <v:imagedata r:id="rId155" o:title=""/>
          </v:shape>
          <o:OLEObject Type="Embed" ProgID="Equation.DSMT4" ShapeID="_x0000_i1098" DrawAspect="Content" ObjectID="_1714326641" r:id="rId156"/>
        </w:object>
      </w:r>
      <w:r w:rsidR="00EC5BC1" w:rsidRPr="004F3751">
        <w:rPr>
          <w:rFonts w:hint="eastAsia"/>
        </w:rPr>
        <w:t xml:space="preserve"> </w:t>
      </w:r>
      <w:r w:rsidR="00EC5BC1">
        <w:t xml:space="preserve">     </w:t>
      </w:r>
      <w:r w:rsidR="000A1E8F">
        <w:rPr>
          <w:rFonts w:hint="eastAsia"/>
        </w:rPr>
        <w:t>(</w:t>
      </w:r>
      <w:r w:rsidR="00EC5BC1" w:rsidRPr="004F3751">
        <w:rPr>
          <w:rFonts w:hint="eastAsia"/>
        </w:rPr>
        <w:t>5</w:t>
      </w:r>
      <w:r w:rsidR="000A1E8F">
        <w:rPr>
          <w:rFonts w:hint="eastAsia"/>
        </w:rPr>
        <w:t>分</w:t>
      </w:r>
      <w:r w:rsidR="000A1E8F">
        <w:rPr>
          <w:rFonts w:hint="eastAsia"/>
        </w:rPr>
        <w:t>)</w:t>
      </w:r>
    </w:p>
    <w:p w14:paraId="6B1C8DD9" w14:textId="77777777" w:rsidR="00AB66E6" w:rsidRPr="005B0820" w:rsidRDefault="00AB66E6" w:rsidP="005B0820">
      <w:pPr>
        <w:spacing w:line="360" w:lineRule="auto"/>
        <w:ind w:rightChars="12" w:right="25"/>
      </w:pPr>
    </w:p>
    <w:p w14:paraId="417AB1E5" w14:textId="77777777" w:rsidR="00E90E93" w:rsidRPr="00100B02" w:rsidRDefault="004D1E7D" w:rsidP="005B0820">
      <w:pPr>
        <w:spacing w:line="360" w:lineRule="auto"/>
      </w:pPr>
      <w:r w:rsidRPr="004F3751">
        <w:rPr>
          <w:rFonts w:ascii="宋体" w:hAnsi="宋体" w:hint="eastAsia"/>
          <w:b/>
        </w:rPr>
        <w:lastRenderedPageBreak/>
        <w:t>三</w:t>
      </w:r>
      <w:r w:rsidR="004F3751" w:rsidRPr="004F3751">
        <w:rPr>
          <w:rFonts w:ascii="宋体" w:hAnsi="宋体" w:hint="eastAsia"/>
          <w:b/>
        </w:rPr>
        <w:t>、</w:t>
      </w:r>
      <w:r w:rsidR="004F3751" w:rsidRPr="004F3751">
        <w:rPr>
          <w:rFonts w:ascii="宋体" w:hAnsi="宋体"/>
          <w:b/>
        </w:rPr>
        <w:t>(10</w:t>
      </w:r>
      <w:r w:rsidR="004F3751" w:rsidRPr="004F3751">
        <w:rPr>
          <w:rFonts w:ascii="宋体" w:hAnsi="宋体" w:hint="eastAsia"/>
          <w:b/>
        </w:rPr>
        <w:t>分</w:t>
      </w:r>
      <w:r w:rsidR="004F3751" w:rsidRPr="004F3751">
        <w:rPr>
          <w:rFonts w:ascii="宋体" w:hAnsi="宋体"/>
          <w:b/>
        </w:rPr>
        <w:t>)</w:t>
      </w:r>
      <w:r w:rsidR="004F3751">
        <w:rPr>
          <w:rFonts w:ascii="宋体" w:hAnsi="宋体"/>
        </w:rPr>
        <w:t xml:space="preserve"> </w:t>
      </w:r>
      <w:r w:rsidR="00E90E93" w:rsidRPr="00100B02">
        <w:t>有一批建筑房屋用的木柱</w:t>
      </w:r>
      <w:r w:rsidR="00E90E93" w:rsidRPr="00100B02">
        <w:t>,</w:t>
      </w:r>
      <w:r w:rsidR="00E90E93" w:rsidRPr="00100B02">
        <w:t>其中</w:t>
      </w:r>
      <w:r w:rsidR="00E90E93" w:rsidRPr="00100B02">
        <w:t>80%</w:t>
      </w:r>
      <w:r w:rsidR="00E90E93" w:rsidRPr="00100B02">
        <w:t>的长度不超过</w:t>
      </w:r>
      <w:r w:rsidR="00E90E93" w:rsidRPr="00100B02">
        <w:t>3m</w:t>
      </w:r>
      <w:r w:rsidR="00E90E93" w:rsidRPr="00100B02">
        <w:t>，现从这批木柱中随机地取出</w:t>
      </w:r>
      <w:r w:rsidR="00E90E93" w:rsidRPr="00100B02">
        <w:t>100</w:t>
      </w:r>
      <w:r w:rsidR="00E90E93" w:rsidRPr="00100B02">
        <w:t>根，问其中至少有</w:t>
      </w:r>
      <w:r w:rsidR="00E90E93" w:rsidRPr="00100B02">
        <w:t>30</w:t>
      </w:r>
      <w:r w:rsidR="00E90E93" w:rsidRPr="00100B02">
        <w:t>根</w:t>
      </w:r>
      <w:r w:rsidR="00903846" w:rsidRPr="00100B02">
        <w:t>超过</w:t>
      </w:r>
      <w:r w:rsidR="00E90E93" w:rsidRPr="00100B02">
        <w:t>3m</w:t>
      </w:r>
      <w:r w:rsidR="00E90E93" w:rsidRPr="00100B02">
        <w:t>的概率是多少？</w:t>
      </w:r>
    </w:p>
    <w:p w14:paraId="1B0785F8" w14:textId="77777777" w:rsidR="00D723FE" w:rsidRPr="005B0820" w:rsidRDefault="00D723FE" w:rsidP="005B082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附：</w:t>
      </w:r>
      <w:r w:rsidRPr="00D723FE">
        <w:rPr>
          <w:rFonts w:ascii="宋体" w:hAnsi="宋体"/>
          <w:position w:val="-14"/>
        </w:rPr>
        <w:object w:dxaOrig="6540" w:dyaOrig="400" w14:anchorId="770A58A4">
          <v:shape id="_x0000_i1099" type="#_x0000_t75" style="width:326.3pt;height:19.85pt" o:ole="">
            <v:imagedata r:id="rId157" o:title=""/>
          </v:shape>
          <o:OLEObject Type="Embed" ProgID="Equation.DSMT4" ShapeID="_x0000_i1099" DrawAspect="Content" ObjectID="_1714326642" r:id="rId158"/>
        </w:object>
      </w:r>
    </w:p>
    <w:p w14:paraId="0AAB4487" w14:textId="77777777" w:rsidR="00E90E93" w:rsidRPr="00640789" w:rsidRDefault="00E90E93" w:rsidP="005B0820">
      <w:pPr>
        <w:spacing w:line="360" w:lineRule="auto"/>
      </w:pPr>
      <w:r w:rsidRPr="005B0820">
        <w:rPr>
          <w:rFonts w:ascii="宋体" w:hAnsi="宋体" w:hint="eastAsia"/>
          <w:b/>
        </w:rPr>
        <w:t>解</w:t>
      </w:r>
      <w:r w:rsidRPr="005B0820">
        <w:rPr>
          <w:rFonts w:ascii="宋体" w:hAnsi="宋体" w:hint="eastAsia"/>
        </w:rPr>
        <w:t xml:space="preserve">  </w:t>
      </w:r>
      <w:r w:rsidR="004D1E7D" w:rsidRPr="005B0820">
        <w:rPr>
          <w:rFonts w:ascii="宋体" w:hAnsi="宋体"/>
          <w:position w:val="-30"/>
        </w:rPr>
        <w:object w:dxaOrig="5960" w:dyaOrig="720" w14:anchorId="62F772C1">
          <v:shape id="_x0000_i1100" type="#_x0000_t75" style="width:263.55pt;height:31.85pt" o:ole="">
            <v:imagedata r:id="rId159" o:title=""/>
          </v:shape>
          <o:OLEObject Type="Embed" ProgID="Equation.DSMT4" ShapeID="_x0000_i1100" DrawAspect="Content" ObjectID="_1714326643" r:id="rId160"/>
        </w:object>
      </w:r>
      <w:r w:rsidR="00903846" w:rsidRPr="005B0820">
        <w:rPr>
          <w:rFonts w:ascii="宋体" w:hAnsi="宋体"/>
        </w:rPr>
        <w:t xml:space="preserve">    </w:t>
      </w:r>
      <w:r w:rsidR="00EC5BC1" w:rsidRPr="00640789">
        <w:t>(2</w:t>
      </w:r>
      <w:r w:rsidR="00EC5BC1" w:rsidRPr="00640789">
        <w:t>分</w:t>
      </w:r>
      <w:r w:rsidR="00EC5BC1" w:rsidRPr="00640789">
        <w:t>)</w:t>
      </w:r>
    </w:p>
    <w:p w14:paraId="6770A2D1" w14:textId="77777777" w:rsidR="00E90E93" w:rsidRPr="00640789" w:rsidRDefault="00E90E93" w:rsidP="005B0820">
      <w:pPr>
        <w:spacing w:line="360" w:lineRule="auto"/>
      </w:pPr>
      <w:r w:rsidRPr="005B0820">
        <w:rPr>
          <w:rFonts w:ascii="宋体" w:hAnsi="宋体" w:hint="eastAsia"/>
        </w:rPr>
        <w:t>则</w:t>
      </w:r>
      <w:r w:rsidRPr="005B0820">
        <w:rPr>
          <w:rFonts w:ascii="宋体" w:hAnsi="宋体"/>
          <w:position w:val="-14"/>
        </w:rPr>
        <w:object w:dxaOrig="1400" w:dyaOrig="400" w14:anchorId="49FA3499">
          <v:shape id="_x0000_i1101" type="#_x0000_t75" style="width:70.15pt;height:20.3pt" o:ole="">
            <v:imagedata r:id="rId161" o:title=""/>
          </v:shape>
          <o:OLEObject Type="Embed" ProgID="Equation.DSMT4" ShapeID="_x0000_i1101" DrawAspect="Content" ObjectID="_1714326644" r:id="rId162"/>
        </w:object>
      </w:r>
      <w:r w:rsidRPr="005B0820">
        <w:rPr>
          <w:rFonts w:ascii="宋体" w:hAnsi="宋体" w:hint="eastAsia"/>
        </w:rPr>
        <w:t>,记</w:t>
      </w:r>
      <w:r w:rsidRPr="005B0820">
        <w:rPr>
          <w:rFonts w:ascii="宋体" w:hAnsi="宋体"/>
          <w:position w:val="-28"/>
        </w:rPr>
        <w:object w:dxaOrig="1060" w:dyaOrig="680" w14:anchorId="1EC0AD4C">
          <v:shape id="_x0000_i1102" type="#_x0000_t75" style="width:53.55pt;height:34.15pt" o:ole="">
            <v:imagedata r:id="rId163" o:title=""/>
          </v:shape>
          <o:OLEObject Type="Embed" ProgID="Equation.DSMT4" ShapeID="_x0000_i1102" DrawAspect="Content" ObjectID="_1714326645" r:id="rId164"/>
        </w:object>
      </w:r>
      <w:r w:rsidRPr="005B0820">
        <w:rPr>
          <w:rFonts w:ascii="宋体" w:hAnsi="宋体" w:hint="eastAsia"/>
        </w:rPr>
        <w:t>,则</w:t>
      </w:r>
      <w:r w:rsidRPr="005B0820">
        <w:rPr>
          <w:rFonts w:ascii="宋体" w:hAnsi="宋体"/>
          <w:position w:val="-14"/>
        </w:rPr>
        <w:object w:dxaOrig="1620" w:dyaOrig="400" w14:anchorId="60C4FCAC">
          <v:shape id="_x0000_i1103" type="#_x0000_t75" style="width:81.25pt;height:20.3pt" o:ole="">
            <v:imagedata r:id="rId165" o:title=""/>
          </v:shape>
          <o:OLEObject Type="Embed" ProgID="Equation.DSMT4" ShapeID="_x0000_i1103" DrawAspect="Content" ObjectID="_1714326646" r:id="rId166"/>
        </w:object>
      </w:r>
      <w:r w:rsidRPr="005B0820">
        <w:rPr>
          <w:rFonts w:ascii="宋体" w:hAnsi="宋体" w:hint="eastAsia"/>
        </w:rPr>
        <w:t>.</w:t>
      </w:r>
      <w:r w:rsidR="00EC5BC1">
        <w:rPr>
          <w:rFonts w:ascii="宋体" w:hAnsi="宋体"/>
        </w:rPr>
        <w:t xml:space="preserve">   </w:t>
      </w:r>
      <w:r w:rsidR="00EC5BC1" w:rsidRPr="00640789">
        <w:t>(2</w:t>
      </w:r>
      <w:r w:rsidR="00EC5BC1" w:rsidRPr="00640789">
        <w:t>分</w:t>
      </w:r>
      <w:r w:rsidR="00EC5BC1" w:rsidRPr="00640789">
        <w:t>)</w:t>
      </w:r>
    </w:p>
    <w:p w14:paraId="67231978" w14:textId="77777777" w:rsidR="00E90E93" w:rsidRPr="005B0820" w:rsidRDefault="00E90E93" w:rsidP="005B0820">
      <w:pPr>
        <w:spacing w:line="360" w:lineRule="auto"/>
        <w:ind w:firstLine="405"/>
        <w:rPr>
          <w:rFonts w:ascii="宋体" w:hAnsi="宋体"/>
        </w:rPr>
      </w:pPr>
      <w:r w:rsidRPr="005B0820">
        <w:rPr>
          <w:rFonts w:ascii="宋体" w:hAnsi="宋体" w:hint="eastAsia"/>
        </w:rPr>
        <w:t>由</w:t>
      </w:r>
      <w:proofErr w:type="gramStart"/>
      <w:r w:rsidRPr="005B0820">
        <w:rPr>
          <w:rFonts w:ascii="宋体" w:hAnsi="宋体" w:hint="eastAsia"/>
        </w:rPr>
        <w:t>棣莫佛</w:t>
      </w:r>
      <w:proofErr w:type="gramEnd"/>
      <w:r w:rsidRPr="005B0820">
        <w:rPr>
          <w:rFonts w:ascii="宋体" w:hAnsi="宋体" w:hint="eastAsia"/>
        </w:rPr>
        <w:t>-拉普拉斯定理得</w:t>
      </w:r>
    </w:p>
    <w:p w14:paraId="4894FFDD" w14:textId="77777777" w:rsidR="00E90E93" w:rsidRPr="005B0820" w:rsidRDefault="00E90E93" w:rsidP="005B0820">
      <w:pPr>
        <w:spacing w:line="360" w:lineRule="auto"/>
        <w:ind w:firstLineChars="1190" w:firstLine="2499"/>
        <w:rPr>
          <w:rFonts w:ascii="宋体" w:hAnsi="宋体"/>
        </w:rPr>
      </w:pPr>
      <w:r w:rsidRPr="005B0820">
        <w:rPr>
          <w:rFonts w:ascii="宋体" w:hAnsi="宋体"/>
          <w:position w:val="-14"/>
        </w:rPr>
        <w:object w:dxaOrig="2720" w:dyaOrig="400" w14:anchorId="001E37F1">
          <v:shape id="_x0000_i1104" type="#_x0000_t75" style="width:135.25pt;height:20.3pt" o:ole="">
            <v:imagedata r:id="rId167" o:title=""/>
          </v:shape>
          <o:OLEObject Type="Embed" ProgID="Equation.DSMT4" ShapeID="_x0000_i1104" DrawAspect="Content" ObjectID="_1714326647" r:id="rId168"/>
        </w:object>
      </w:r>
      <w:r w:rsidR="00EC5BC1">
        <w:rPr>
          <w:rFonts w:ascii="宋体" w:hAnsi="宋体"/>
        </w:rPr>
        <w:t xml:space="preserve">        </w:t>
      </w:r>
      <w:r w:rsidR="00EC5BC1" w:rsidRPr="00640789">
        <w:t xml:space="preserve"> (2</w:t>
      </w:r>
      <w:r w:rsidR="00EC5BC1" w:rsidRPr="00640789">
        <w:t>分</w:t>
      </w:r>
      <w:r w:rsidR="00EC5BC1" w:rsidRPr="00640789">
        <w:t>)</w:t>
      </w:r>
    </w:p>
    <w:p w14:paraId="17289103" w14:textId="77777777" w:rsidR="00E90E93" w:rsidRPr="005B0820" w:rsidRDefault="00E90E93" w:rsidP="00EC5BC1">
      <w:pPr>
        <w:spacing w:line="360" w:lineRule="auto"/>
        <w:ind w:firstLineChars="1690" w:firstLine="3549"/>
        <w:rPr>
          <w:rFonts w:ascii="宋体" w:hAnsi="宋体"/>
        </w:rPr>
      </w:pPr>
      <w:r w:rsidRPr="005B0820">
        <w:rPr>
          <w:rFonts w:ascii="宋体" w:hAnsi="宋体"/>
          <w:position w:val="-30"/>
        </w:rPr>
        <w:object w:dxaOrig="4260" w:dyaOrig="720" w14:anchorId="2254C9C8">
          <v:shape id="_x0000_i1105" type="#_x0000_t75" style="width:213.25pt;height:36pt" o:ole="">
            <v:imagedata r:id="rId169" o:title=""/>
          </v:shape>
          <o:OLEObject Type="Embed" ProgID="Equation.DSMT4" ShapeID="_x0000_i1105" DrawAspect="Content" ObjectID="_1714326648" r:id="rId170"/>
        </w:object>
      </w:r>
    </w:p>
    <w:p w14:paraId="0A4FDDC2" w14:textId="77777777" w:rsidR="00E90E93" w:rsidRPr="005B0820" w:rsidRDefault="00EC5BC1" w:rsidP="005B0820">
      <w:pPr>
        <w:spacing w:line="360" w:lineRule="auto"/>
        <w:ind w:firstLineChars="1190" w:firstLine="2499"/>
        <w:jc w:val="center"/>
        <w:rPr>
          <w:rFonts w:ascii="宋体" w:hAnsi="宋体"/>
        </w:rPr>
      </w:pPr>
      <w:r>
        <w:rPr>
          <w:rFonts w:ascii="宋体" w:hAnsi="宋体"/>
        </w:rPr>
        <w:t xml:space="preserve">     </w:t>
      </w:r>
      <w:r w:rsidR="00E90E93" w:rsidRPr="005B0820">
        <w:rPr>
          <w:rFonts w:ascii="宋体" w:hAnsi="宋体"/>
          <w:position w:val="-28"/>
        </w:rPr>
        <w:object w:dxaOrig="3860" w:dyaOrig="680" w14:anchorId="29CDBE19">
          <v:shape id="_x0000_i1106" type="#_x0000_t75" style="width:192.9pt;height:34.15pt" o:ole="">
            <v:imagedata r:id="rId171" o:title=""/>
          </v:shape>
          <o:OLEObject Type="Embed" ProgID="Equation.DSMT4" ShapeID="_x0000_i1106" DrawAspect="Content" ObjectID="_1714326649" r:id="rId172"/>
        </w:object>
      </w:r>
      <w:r>
        <w:rPr>
          <w:rFonts w:ascii="宋体" w:hAnsi="宋体"/>
        </w:rPr>
        <w:t xml:space="preserve">   </w:t>
      </w:r>
      <w:r w:rsidRPr="00AB23C9">
        <w:t xml:space="preserve"> (4</w:t>
      </w:r>
      <w:r w:rsidRPr="00AB23C9">
        <w:t>分</w:t>
      </w:r>
      <w:r w:rsidRPr="00AB23C9">
        <w:t>)</w:t>
      </w:r>
    </w:p>
    <w:p w14:paraId="34FB21C3" w14:textId="77777777" w:rsidR="00BB455E" w:rsidRPr="005B0820" w:rsidRDefault="00BB455E" w:rsidP="005B0820">
      <w:pPr>
        <w:adjustRightInd w:val="0"/>
        <w:snapToGrid w:val="0"/>
        <w:spacing w:line="360" w:lineRule="auto"/>
      </w:pPr>
      <w:r w:rsidRPr="004F3751">
        <w:rPr>
          <w:rFonts w:hint="eastAsia"/>
          <w:b/>
        </w:rPr>
        <w:t>四、</w:t>
      </w:r>
      <w:r w:rsidRPr="004F3751">
        <w:rPr>
          <w:rFonts w:hint="eastAsia"/>
          <w:b/>
        </w:rPr>
        <w:t>(</w:t>
      </w:r>
      <w:r w:rsidRPr="004F3751">
        <w:rPr>
          <w:b/>
        </w:rPr>
        <w:t>10</w:t>
      </w:r>
      <w:r w:rsidRPr="004F3751">
        <w:rPr>
          <w:rFonts w:hint="eastAsia"/>
          <w:b/>
        </w:rPr>
        <w:t>分</w:t>
      </w:r>
      <w:r w:rsidRPr="004F3751">
        <w:rPr>
          <w:rFonts w:hint="eastAsia"/>
          <w:b/>
        </w:rPr>
        <w:t>)</w:t>
      </w:r>
      <w:r w:rsidRPr="004F3751">
        <w:rPr>
          <w:b/>
        </w:rPr>
        <w:t xml:space="preserve"> </w:t>
      </w:r>
      <w:r w:rsidRPr="005B0820">
        <w:rPr>
          <w:rFonts w:hint="eastAsia"/>
        </w:rPr>
        <w:t>设某机器生产的零件长度（单位：</w:t>
      </w:r>
      <w:r w:rsidRPr="005B0820">
        <w:t>cm</w:t>
      </w:r>
      <w:r w:rsidRPr="005B0820">
        <w:rPr>
          <w:rFonts w:hint="eastAsia"/>
        </w:rPr>
        <w:t>）</w:t>
      </w:r>
      <m:oMath>
        <m:r>
          <w:rPr>
            <w:rFonts w:ascii="Cambria Math" w:hAnsi="Cambria Math"/>
          </w:rPr>
          <m:t>X~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μ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5B0820">
        <w:rPr>
          <w:rFonts w:hint="eastAsia"/>
        </w:rPr>
        <w:t>，今抽取容量为</w:t>
      </w:r>
      <w:r w:rsidRPr="005B0820">
        <w:t>16</w:t>
      </w:r>
      <w:r w:rsidRPr="005B0820">
        <w:rPr>
          <w:rFonts w:hint="eastAsia"/>
        </w:rPr>
        <w:t>的样本，测得样本均值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10</m:t>
        </m:r>
      </m:oMath>
      <w:r w:rsidRPr="005B0820">
        <w:rPr>
          <w:rFonts w:hint="eastAsia"/>
        </w:rPr>
        <w:t>，样本</w:t>
      </w:r>
      <w:r w:rsidR="0081598A">
        <w:rPr>
          <w:rFonts w:hint="eastAsia"/>
        </w:rPr>
        <w:t>修正</w:t>
      </w:r>
      <w:r w:rsidRPr="005B0820">
        <w:rPr>
          <w:rFonts w:hint="eastAsia"/>
        </w:rPr>
        <w:t>方差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MS Gothic" w:eastAsia="MS Gothic" w:hAnsi="MS Gothic" w:cs="MS Gothic" w:hint="eastAsia"/>
              </w:rPr>
              <m:t>*</m:t>
            </m: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6</m:t>
        </m:r>
      </m:oMath>
      <w:r w:rsidRPr="005B0820">
        <w:t xml:space="preserve">. </w:t>
      </w:r>
    </w:p>
    <w:p w14:paraId="214AF7DB" w14:textId="77777777" w:rsidR="00BB455E" w:rsidRPr="002020CC" w:rsidRDefault="00BB455E" w:rsidP="005B0820">
      <w:pPr>
        <w:adjustRightInd w:val="0"/>
        <w:snapToGrid w:val="0"/>
        <w:spacing w:line="360" w:lineRule="auto"/>
        <w:ind w:left="420" w:hangingChars="200" w:hanging="420"/>
      </w:pPr>
      <w:r w:rsidRPr="005B0820">
        <w:t>(1</w:t>
      </w:r>
      <w:r w:rsidRPr="005B0820">
        <w:rPr>
          <w:rFonts w:hint="eastAsia"/>
        </w:rPr>
        <w:t>)</w:t>
      </w:r>
      <w:r w:rsidRPr="005B0820">
        <w:t xml:space="preserve"> </w:t>
      </w:r>
      <w:r w:rsidRPr="005B0820">
        <w:rPr>
          <w:rFonts w:hint="eastAsia"/>
        </w:rPr>
        <w:t>求</w:t>
      </w:r>
      <m:oMath>
        <m:r>
          <w:rPr>
            <w:rFonts w:ascii="Cambria Math" w:hAnsi="Cambria Math"/>
          </w:rPr>
          <m:t>μ</m:t>
        </m:r>
      </m:oMath>
      <w:r w:rsidRPr="005B0820">
        <w:rPr>
          <w:noProof/>
          <w:vertAlign w:val="subscript"/>
        </w:rPr>
        <w:t xml:space="preserve"> </w:t>
      </w:r>
      <w:r w:rsidRPr="005B0820">
        <w:rPr>
          <w:rFonts w:hint="eastAsia"/>
        </w:rPr>
        <w:t>的置信度为</w:t>
      </w:r>
      <w:r w:rsidRPr="005B0820">
        <w:t>0.95</w:t>
      </w:r>
      <w:r w:rsidRPr="005B0820">
        <w:rPr>
          <w:rFonts w:hint="eastAsia"/>
        </w:rPr>
        <w:t>的置信区间；</w:t>
      </w:r>
      <w:r w:rsidR="002020CC">
        <w:rPr>
          <w:rFonts w:hint="eastAsia"/>
        </w:rPr>
        <w:t>(</w:t>
      </w:r>
      <w:r w:rsidR="002020CC">
        <w:rPr>
          <w:rFonts w:hint="eastAsia"/>
        </w:rPr>
        <w:t>保留四位小数</w:t>
      </w:r>
      <w:r w:rsidR="002020CC">
        <w:rPr>
          <w:rFonts w:hint="eastAsia"/>
        </w:rPr>
        <w:t>)</w:t>
      </w:r>
    </w:p>
    <w:p w14:paraId="54134102" w14:textId="77777777" w:rsidR="00BB455E" w:rsidRPr="005B0820" w:rsidRDefault="00BB455E" w:rsidP="005B0820">
      <w:pPr>
        <w:adjustRightInd w:val="0"/>
        <w:snapToGrid w:val="0"/>
        <w:spacing w:line="360" w:lineRule="auto"/>
        <w:ind w:left="420" w:hangingChars="200" w:hanging="420"/>
      </w:pPr>
      <w:r w:rsidRPr="005B0820">
        <w:rPr>
          <w:rFonts w:hint="eastAsia"/>
        </w:rPr>
        <w:t>(</w:t>
      </w:r>
      <w:r w:rsidRPr="005B0820">
        <w:t>2</w:t>
      </w:r>
      <w:r w:rsidRPr="005B0820">
        <w:rPr>
          <w:rFonts w:hint="eastAsia"/>
        </w:rPr>
        <w:t>)</w:t>
      </w:r>
      <w:r w:rsidRPr="005B0820">
        <w:t xml:space="preserve"> </w:t>
      </w:r>
      <w:r w:rsidRPr="005B0820">
        <w:rPr>
          <w:rFonts w:hint="eastAsia"/>
        </w:rPr>
        <w:t>检验假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</m:t>
        </m:r>
      </m:oMath>
      <w:r w:rsidRPr="005B0820">
        <w:rPr>
          <w:rFonts w:hint="eastAsia"/>
        </w:rPr>
        <w:t>（显著性水平为</w:t>
      </w:r>
      <w:r w:rsidRPr="005B0820">
        <w:t>0.05</w:t>
      </w:r>
      <w:r w:rsidRPr="005B0820">
        <w:rPr>
          <w:rFonts w:hint="eastAsia"/>
        </w:rPr>
        <w:t>）。</w:t>
      </w:r>
    </w:p>
    <w:p w14:paraId="01B1C944" w14:textId="77777777" w:rsidR="00916502" w:rsidRDefault="00916502" w:rsidP="00916502">
      <w:pPr>
        <w:adjustRightInd w:val="0"/>
        <w:snapToGrid w:val="0"/>
        <w:spacing w:line="360" w:lineRule="auto"/>
      </w:pPr>
      <w:r w:rsidRPr="005B0820">
        <w:rPr>
          <w:rFonts w:hint="eastAsia"/>
        </w:rPr>
        <w:t>附</w:t>
      </w:r>
      <w:r w:rsidRPr="005B0820">
        <w:rPr>
          <w:rFonts w:hint="eastAsia"/>
        </w:rPr>
        <w:t>:</w:t>
      </w:r>
      <w:r w:rsidRPr="005B0820">
        <w:t xml:space="preserve">  </w:t>
      </w:r>
      <w:r w:rsidRPr="002B5CC4">
        <w:rPr>
          <w:position w:val="-14"/>
        </w:rPr>
        <w:object w:dxaOrig="7600" w:dyaOrig="400" w14:anchorId="55028F09">
          <v:shape id="_x0000_i1107" type="#_x0000_t75" style="width:366.9pt;height:19.4pt" o:ole="">
            <v:imagedata r:id="rId173" o:title=""/>
          </v:shape>
          <o:OLEObject Type="Embed" ProgID="Equation.DSMT4" ShapeID="_x0000_i1107" DrawAspect="Content" ObjectID="_1714326650" r:id="rId174"/>
        </w:object>
      </w:r>
    </w:p>
    <w:p w14:paraId="1C82D985" w14:textId="77777777" w:rsidR="00916502" w:rsidRPr="005B0820" w:rsidRDefault="00916502" w:rsidP="00916502">
      <w:pPr>
        <w:adjustRightInd w:val="0"/>
        <w:snapToGrid w:val="0"/>
        <w:spacing w:beforeLines="50" w:before="156" w:line="360" w:lineRule="auto"/>
      </w:pPr>
      <w:r w:rsidRPr="005B0820">
        <w:t xml:space="preserve">    </w:t>
      </w:r>
      <w:r w:rsidRPr="00EE79A7">
        <w:rPr>
          <w:position w:val="-14"/>
        </w:rPr>
        <w:object w:dxaOrig="7900" w:dyaOrig="400" w14:anchorId="5E3630D2">
          <v:shape id="_x0000_i1108" type="#_x0000_t75" style="width:382.15pt;height:19.4pt" o:ole="">
            <v:imagedata r:id="rId175" o:title=""/>
          </v:shape>
          <o:OLEObject Type="Embed" ProgID="Equation.DSMT4" ShapeID="_x0000_i1108" DrawAspect="Content" ObjectID="_1714326651" r:id="rId176"/>
        </w:object>
      </w:r>
    </w:p>
    <w:p w14:paraId="62DF966A" w14:textId="77777777" w:rsidR="005B008A" w:rsidRPr="005B0820" w:rsidRDefault="00BB455E" w:rsidP="005B0820">
      <w:pPr>
        <w:adjustRightInd w:val="0"/>
        <w:snapToGrid w:val="0"/>
        <w:spacing w:beforeLines="50" w:before="156" w:line="360" w:lineRule="auto"/>
        <w:jc w:val="left"/>
      </w:pPr>
      <w:r w:rsidRPr="005B0820">
        <w:rPr>
          <w:rFonts w:eastAsia="黑体" w:hint="eastAsia"/>
        </w:rPr>
        <w:t>解：</w:t>
      </w:r>
      <w:r w:rsidRPr="005B0820">
        <w:rPr>
          <w:rFonts w:hint="eastAsia"/>
        </w:rPr>
        <w:t>（</w:t>
      </w:r>
      <w:r w:rsidRPr="005B0820">
        <w:t>1</w:t>
      </w:r>
      <w:r w:rsidRPr="005B0820">
        <w:rPr>
          <w:rFonts w:hint="eastAsia"/>
        </w:rPr>
        <w:t>）</w:t>
      </w:r>
      <m:oMath>
        <m:r>
          <w:rPr>
            <w:rFonts w:ascii="Cambria Math" w:hAnsi="Cambria Math"/>
          </w:rPr>
          <m:t>μ</m:t>
        </m:r>
      </m:oMath>
      <w:r w:rsidR="005B008A" w:rsidRPr="005B0820">
        <w:rPr>
          <w:noProof/>
          <w:vertAlign w:val="subscript"/>
        </w:rPr>
        <w:t xml:space="preserve"> </w:t>
      </w:r>
      <w:r w:rsidR="005B008A" w:rsidRPr="005B0820">
        <w:rPr>
          <w:rFonts w:hint="eastAsia"/>
        </w:rPr>
        <w:t>的置信度为</w:t>
      </w:r>
      <m:oMath>
        <m:r>
          <w:rPr>
            <w:rFonts w:ascii="Cambria Math" w:hAnsi="Cambria Math"/>
          </w:rPr>
          <m:t>1-α</m:t>
        </m:r>
      </m:oMath>
      <w:r w:rsidR="005B008A" w:rsidRPr="005B0820">
        <w:rPr>
          <w:rFonts w:hint="eastAsia"/>
        </w:rPr>
        <w:t>的置信区间</w:t>
      </w:r>
      <w:r w:rsidR="005B008A" w:rsidRPr="005B0820">
        <w:rPr>
          <w:rFonts w:hint="eastAsia"/>
        </w:rPr>
        <w:t>:</w:t>
      </w:r>
    </w:p>
    <w:p w14:paraId="369A3BD9" w14:textId="77777777" w:rsidR="00CE72AA" w:rsidRDefault="00BB455E" w:rsidP="003C0E76">
      <w:pPr>
        <w:adjustRightInd w:val="0"/>
        <w:snapToGrid w:val="0"/>
        <w:spacing w:beforeLines="50" w:before="156" w:line="360" w:lineRule="auto"/>
        <w:ind w:firstLine="420"/>
        <w:jc w:val="left"/>
      </w:pPr>
      <w:r w:rsidRPr="005B0820">
        <w:t xml:space="preserve">             </w:t>
      </w:r>
      <w:r w:rsidR="00CE72AA" w:rsidRPr="00CE72AA">
        <w:rPr>
          <w:position w:val="-32"/>
        </w:rPr>
        <w:object w:dxaOrig="4140" w:dyaOrig="760" w14:anchorId="5FFBDF59">
          <v:shape id="_x0000_i1109" type="#_x0000_t75" style="width:207.25pt;height:37.85pt" o:ole="">
            <v:imagedata r:id="rId177" o:title=""/>
          </v:shape>
          <o:OLEObject Type="Embed" ProgID="Equation.DSMT4" ShapeID="_x0000_i1109" DrawAspect="Content" ObjectID="_1714326652" r:id="rId178"/>
        </w:object>
      </w:r>
    </w:p>
    <w:p w14:paraId="55F6B76B" w14:textId="77777777" w:rsidR="00916BB5" w:rsidRDefault="002B5CC4" w:rsidP="00916BB5">
      <w:pPr>
        <w:adjustRightInd w:val="0"/>
        <w:snapToGrid w:val="0"/>
        <w:spacing w:beforeLines="50" w:before="156" w:line="360" w:lineRule="auto"/>
        <w:jc w:val="left"/>
      </w:pPr>
      <w:r w:rsidRPr="002B5CC4">
        <w:rPr>
          <w:position w:val="-14"/>
        </w:rPr>
        <w:object w:dxaOrig="5740" w:dyaOrig="400" w14:anchorId="5CB44B39">
          <v:shape id="_x0000_i1110" type="#_x0000_t75" style="width:287.1pt;height:19.85pt" o:ole="">
            <v:imagedata r:id="rId179" o:title=""/>
          </v:shape>
          <o:OLEObject Type="Embed" ProgID="Equation.DSMT4" ShapeID="_x0000_i1110" DrawAspect="Content" ObjectID="_1714326653" r:id="rId180"/>
        </w:object>
      </w:r>
    </w:p>
    <w:p w14:paraId="74E75790" w14:textId="77777777" w:rsidR="00BB455E" w:rsidRPr="00C05D48" w:rsidRDefault="00BB455E" w:rsidP="00916BB5">
      <w:pPr>
        <w:adjustRightInd w:val="0"/>
        <w:snapToGrid w:val="0"/>
        <w:spacing w:beforeLines="50" w:before="156" w:line="360" w:lineRule="auto"/>
        <w:jc w:val="left"/>
      </w:pPr>
      <w:r w:rsidRPr="005B0820">
        <w:rPr>
          <w:rFonts w:hint="eastAsia"/>
        </w:rPr>
        <w:t>所以</w:t>
      </w:r>
      <w:r w:rsidR="00916BB5" w:rsidRPr="00916BB5">
        <w:rPr>
          <w:position w:val="-10"/>
        </w:rPr>
        <w:object w:dxaOrig="240" w:dyaOrig="260" w14:anchorId="0BB6A725">
          <v:shape id="_x0000_i1111" type="#_x0000_t75" style="width:12pt;height:12.9pt" o:ole="">
            <v:imagedata r:id="rId181" o:title=""/>
          </v:shape>
          <o:OLEObject Type="Embed" ProgID="Equation.DSMT4" ShapeID="_x0000_i1111" DrawAspect="Content" ObjectID="_1714326654" r:id="rId182"/>
        </w:object>
      </w:r>
      <w:r w:rsidRPr="005B0820">
        <w:rPr>
          <w:rFonts w:hint="eastAsia"/>
        </w:rPr>
        <w:t>的置信度为</w:t>
      </w:r>
      <w:r w:rsidRPr="005B0820">
        <w:t>0.95</w:t>
      </w:r>
      <w:r w:rsidRPr="005B0820">
        <w:rPr>
          <w:rFonts w:hint="eastAsia"/>
        </w:rPr>
        <w:t>的置信区间为（</w:t>
      </w:r>
      <w:r w:rsidRPr="005B0820">
        <w:t>9.786</w:t>
      </w:r>
      <w:r w:rsidR="003447D8">
        <w:t>9</w:t>
      </w:r>
      <w:r w:rsidRPr="005B0820">
        <w:rPr>
          <w:rFonts w:hint="eastAsia"/>
        </w:rPr>
        <w:t>，</w:t>
      </w:r>
      <w:r w:rsidRPr="005B0820">
        <w:t>10.2132</w:t>
      </w:r>
      <w:r w:rsidRPr="005B0820">
        <w:rPr>
          <w:rFonts w:hint="eastAsia"/>
        </w:rPr>
        <w:t>）</w:t>
      </w:r>
      <w:r w:rsidR="003C0E76">
        <w:rPr>
          <w:rFonts w:hint="eastAsia"/>
        </w:rPr>
        <w:t xml:space="preserve">  </w:t>
      </w:r>
      <w:r w:rsidR="003C0E76" w:rsidRPr="00C05D48">
        <w:t xml:space="preserve"> (5</w:t>
      </w:r>
      <w:r w:rsidR="003C0E76" w:rsidRPr="00C05D48">
        <w:t>分</w:t>
      </w:r>
      <w:r w:rsidR="003C0E76" w:rsidRPr="00C05D48">
        <w:t>)</w:t>
      </w:r>
    </w:p>
    <w:p w14:paraId="6A172B64" w14:textId="77777777" w:rsidR="00BB455E" w:rsidRPr="005B0820" w:rsidRDefault="00EE79A7" w:rsidP="005B0820">
      <w:pPr>
        <w:adjustRightInd w:val="0"/>
        <w:snapToGrid w:val="0"/>
        <w:spacing w:beforeLines="50" w:before="156" w:line="360" w:lineRule="auto"/>
      </w:pPr>
      <w:r>
        <w:rPr>
          <w:rFonts w:hint="eastAsia"/>
        </w:rPr>
        <w:t>(</w:t>
      </w:r>
      <w:r w:rsidR="00BB455E" w:rsidRPr="005B0820">
        <w:t>2</w:t>
      </w:r>
      <w:r>
        <w:rPr>
          <w:rFonts w:hint="eastAsia"/>
        </w:rPr>
        <w:t>)</w:t>
      </w:r>
      <w: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1</m:t>
        </m:r>
      </m:oMath>
      <w:r w:rsidR="005B008A" w:rsidRPr="005B0820">
        <w:rPr>
          <w:rFonts w:hint="eastAsia"/>
        </w:rPr>
        <w:t xml:space="preserve"> </w:t>
      </w:r>
    </w:p>
    <w:p w14:paraId="15E893BE" w14:textId="77777777" w:rsidR="00E71693" w:rsidRDefault="00CE72AA" w:rsidP="005B0820">
      <w:pPr>
        <w:adjustRightInd w:val="0"/>
        <w:snapToGrid w:val="0"/>
        <w:spacing w:beforeLines="50" w:before="156" w:line="360" w:lineRule="auto"/>
      </w:pPr>
      <w:r w:rsidRPr="00E71693">
        <w:rPr>
          <w:position w:val="-30"/>
        </w:rPr>
        <w:object w:dxaOrig="2680" w:dyaOrig="740" w14:anchorId="7936FD52">
          <v:shape id="_x0000_i1112" type="#_x0000_t75" style="width:133.85pt;height:36.9pt" o:ole="">
            <v:imagedata r:id="rId183" o:title=""/>
          </v:shape>
          <o:OLEObject Type="Embed" ProgID="Equation.DSMT4" ShapeID="_x0000_i1112" DrawAspect="Content" ObjectID="_1714326655" r:id="rId184"/>
        </w:object>
      </w:r>
    </w:p>
    <w:p w14:paraId="16788F88" w14:textId="77777777" w:rsidR="00E71693" w:rsidRDefault="00EE79A7" w:rsidP="005B0820">
      <w:pPr>
        <w:adjustRightInd w:val="0"/>
        <w:snapToGrid w:val="0"/>
        <w:spacing w:beforeLines="50" w:before="156" w:line="360" w:lineRule="auto"/>
      </w:pPr>
      <w:r w:rsidRPr="00EE79A7">
        <w:rPr>
          <w:position w:val="-14"/>
        </w:rPr>
        <w:object w:dxaOrig="3840" w:dyaOrig="400" w14:anchorId="4DA12C8C">
          <v:shape id="_x0000_i1113" type="#_x0000_t75" style="width:192pt;height:19.85pt" o:ole="">
            <v:imagedata r:id="rId185" o:title=""/>
          </v:shape>
          <o:OLEObject Type="Embed" ProgID="Equation.DSMT4" ShapeID="_x0000_i1113" DrawAspect="Content" ObjectID="_1714326656" r:id="rId186"/>
        </w:object>
      </w:r>
    </w:p>
    <w:p w14:paraId="2A270E07" w14:textId="77777777" w:rsidR="00EE79A7" w:rsidRPr="005B0820" w:rsidRDefault="00EE79A7" w:rsidP="005B0820">
      <w:pPr>
        <w:adjustRightInd w:val="0"/>
        <w:snapToGrid w:val="0"/>
        <w:spacing w:beforeLines="50" w:before="156" w:line="360" w:lineRule="auto"/>
      </w:pPr>
      <w:r w:rsidRPr="00EE79A7">
        <w:rPr>
          <w:position w:val="-24"/>
        </w:rPr>
        <w:object w:dxaOrig="1920" w:dyaOrig="620" w14:anchorId="3B36D725">
          <v:shape id="_x0000_i1114" type="#_x0000_t75" style="width:96pt;height:30.9pt" o:ole="">
            <v:imagedata r:id="rId187" o:title=""/>
          </v:shape>
          <o:OLEObject Type="Embed" ProgID="Equation.DSMT4" ShapeID="_x0000_i1114" DrawAspect="Content" ObjectID="_1714326657" r:id="rId188"/>
        </w:object>
      </w:r>
    </w:p>
    <w:p w14:paraId="3751F02B" w14:textId="77777777" w:rsidR="00BB455E" w:rsidRPr="005B0820" w:rsidRDefault="00BB455E" w:rsidP="005B0820">
      <w:pPr>
        <w:adjustRightInd w:val="0"/>
        <w:snapToGrid w:val="0"/>
        <w:spacing w:line="360" w:lineRule="auto"/>
      </w:pPr>
      <w:r w:rsidRPr="005B0820">
        <w:rPr>
          <w:rFonts w:hint="eastAsia"/>
        </w:rPr>
        <w:t>因为</w:t>
      </w:r>
      <w:r w:rsidR="00EE79A7" w:rsidRPr="00EE79A7">
        <w:rPr>
          <w:position w:val="-14"/>
        </w:rPr>
        <w:object w:dxaOrig="3120" w:dyaOrig="400" w14:anchorId="41E86994">
          <v:shape id="_x0000_i1115" type="#_x0000_t75" style="width:156pt;height:19.85pt" o:ole="">
            <v:imagedata r:id="rId189" o:title=""/>
          </v:shape>
          <o:OLEObject Type="Embed" ProgID="Equation.DSMT4" ShapeID="_x0000_i1115" DrawAspect="Content" ObjectID="_1714326658" r:id="rId190"/>
        </w:object>
      </w:r>
      <w:r w:rsidRPr="005B0820">
        <w:rPr>
          <w:rFonts w:hint="eastAsia"/>
        </w:rPr>
        <w:t>，所以接受</w:t>
      </w:r>
      <w:r w:rsidR="00EE79A7" w:rsidRPr="00EE79A7">
        <w:rPr>
          <w:position w:val="-12"/>
        </w:rPr>
        <w:object w:dxaOrig="340" w:dyaOrig="360" w14:anchorId="0C272304">
          <v:shape id="_x0000_i1116" type="#_x0000_t75" style="width:17.1pt;height:18.45pt" o:ole="">
            <v:imagedata r:id="rId191" o:title=""/>
          </v:shape>
          <o:OLEObject Type="Embed" ProgID="Equation.DSMT4" ShapeID="_x0000_i1116" DrawAspect="Content" ObjectID="_1714326659" r:id="rId192"/>
        </w:object>
      </w:r>
      <w:r w:rsidRPr="005B0820">
        <w:t>.</w:t>
      </w:r>
      <w:r w:rsidR="003C0E76">
        <w:t xml:space="preserve">  </w:t>
      </w:r>
      <w:r w:rsidR="003C0E76" w:rsidRPr="00FD073A">
        <w:t xml:space="preserve"> (5</w:t>
      </w:r>
      <w:r w:rsidR="003C0E76" w:rsidRPr="00FD073A">
        <w:t>分</w:t>
      </w:r>
      <w:r w:rsidR="003C0E76" w:rsidRPr="00FD073A">
        <w:t>)</w:t>
      </w:r>
    </w:p>
    <w:p w14:paraId="5D77825A" w14:textId="77777777" w:rsidR="000D21D2" w:rsidRPr="004F3751" w:rsidRDefault="00E445DA" w:rsidP="005B0820">
      <w:pPr>
        <w:widowControl/>
        <w:spacing w:line="360" w:lineRule="auto"/>
        <w:jc w:val="left"/>
        <w:rPr>
          <w:b/>
          <w:noProof/>
        </w:rPr>
      </w:pPr>
      <w:r>
        <w:rPr>
          <w:rFonts w:hint="eastAsia"/>
          <w:b/>
          <w:noProof/>
        </w:rPr>
        <w:t>五</w:t>
      </w:r>
      <w:r w:rsidR="000D21D2" w:rsidRPr="004F3751">
        <w:rPr>
          <w:rFonts w:hint="eastAsia"/>
          <w:b/>
          <w:noProof/>
        </w:rPr>
        <w:t>、（</w:t>
      </w:r>
      <w:r w:rsidR="000D21D2" w:rsidRPr="004F3751">
        <w:rPr>
          <w:rFonts w:hint="eastAsia"/>
          <w:b/>
          <w:noProof/>
        </w:rPr>
        <w:t>1</w:t>
      </w:r>
      <w:r w:rsidR="000D21D2" w:rsidRPr="004F3751">
        <w:rPr>
          <w:b/>
          <w:noProof/>
        </w:rPr>
        <w:t>0</w:t>
      </w:r>
      <w:r w:rsidR="000D21D2" w:rsidRPr="004F3751">
        <w:rPr>
          <w:rFonts w:hint="eastAsia"/>
          <w:b/>
          <w:noProof/>
        </w:rPr>
        <w:t>分）</w:t>
      </w:r>
    </w:p>
    <w:p w14:paraId="4CD0A3A4" w14:textId="77777777" w:rsidR="00395EE5" w:rsidRPr="005A44CB" w:rsidRDefault="00395EE5" w:rsidP="00395EE5">
      <w:pPr>
        <w:spacing w:after="240" w:line="360" w:lineRule="auto"/>
        <w:jc w:val="left"/>
      </w:pPr>
      <w:r w:rsidRPr="005B0820">
        <w:t>设随机变量</w:t>
      </w:r>
      <w:r w:rsidRPr="005A44CB">
        <w:rPr>
          <w:rFonts w:hint="eastAsia"/>
          <w:i/>
        </w:rPr>
        <w:t>X</w:t>
      </w:r>
      <w:r w:rsidRPr="005B0820">
        <w:t>的概率密度为</w:t>
      </w:r>
      <w:r w:rsidRPr="005A44CB">
        <w:rPr>
          <w:position w:val="-46"/>
        </w:rPr>
        <w:object w:dxaOrig="2500" w:dyaOrig="1040" w14:anchorId="54771889">
          <v:shape id="_x0000_i1117" type="#_x0000_t75" style="width:120.9pt;height:50.3pt" o:ole="">
            <v:imagedata r:id="rId193" o:title=""/>
          </v:shape>
          <o:OLEObject Type="Embed" ProgID="Equation.DSMT4" ShapeID="_x0000_i1117" DrawAspect="Content" ObjectID="_1714326660" r:id="rId194"/>
        </w:object>
      </w:r>
      <w:r w:rsidRPr="005B0820">
        <w:t xml:space="preserve"> </w:t>
      </w:r>
      <w:r w:rsidRPr="005B0820">
        <w:t>令随机变量</w:t>
      </w:r>
      <w:r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1,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&lt;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lt;2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2.</m:t>
                  </m:r>
                </m:e>
              </m:mr>
            </m:m>
          </m:e>
        </m:d>
      </m:oMath>
      <w:r w:rsidRPr="005B0820">
        <w:br/>
      </w:r>
      <w:r w:rsidRPr="005A44CB">
        <w:t xml:space="preserve">(1) </w:t>
      </w:r>
      <w:r w:rsidRPr="005A44CB">
        <w:t>求</w:t>
      </w:r>
      <w:r w:rsidRPr="005A44CB">
        <w:rPr>
          <w:rFonts w:hint="eastAsia"/>
          <w:i/>
        </w:rPr>
        <w:t>Y</w:t>
      </w:r>
      <w:r w:rsidRPr="005A44CB">
        <w:t>的分布函数</w:t>
      </w:r>
      <w:r>
        <w:rPr>
          <w:rFonts w:hint="eastAsia"/>
        </w:rPr>
        <w:t>；</w:t>
      </w:r>
      <w:r w:rsidRPr="005A44CB">
        <w:t xml:space="preserve">   (2) </w:t>
      </w:r>
      <w:r w:rsidRPr="005A44CB">
        <w:t>求概率</w:t>
      </w:r>
      <w:r w:rsidRPr="005A44CB">
        <w:t xml:space="preserve">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Pr="005A44CB">
        <w:t>.</w:t>
      </w:r>
    </w:p>
    <w:p w14:paraId="7B22A876" w14:textId="77777777" w:rsidR="003C0E76" w:rsidRDefault="00B66560" w:rsidP="005B0820">
      <w:pPr>
        <w:spacing w:after="240" w:line="360" w:lineRule="auto"/>
        <w:jc w:val="left"/>
      </w:pPr>
      <w:r w:rsidRPr="005B0820">
        <w:rPr>
          <w:rFonts w:hint="eastAsia"/>
        </w:rPr>
        <w:t>解</w:t>
      </w:r>
      <w:r w:rsidR="00B51797" w:rsidRPr="005B0820">
        <w:t xml:space="preserve"> (1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B51797" w:rsidRPr="005B0820">
        <w:br/>
      </w:r>
      <w:r w:rsidR="00B51797" w:rsidRPr="005B0820">
        <w:t>由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</m:oMath>
      <w:r w:rsidR="00B51797" w:rsidRPr="005B0820">
        <w:t xml:space="preserve"> </w:t>
      </w:r>
      <w:r w:rsidR="00B51797" w:rsidRPr="005B0820">
        <w:t>的概率分布知，当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1</m:t>
        </m:r>
      </m:oMath>
      <w:r w:rsidR="00B51797" w:rsidRPr="005B0820">
        <w:t xml:space="preserve"> </w:t>
      </w:r>
      <w:r w:rsidR="00B51797" w:rsidRPr="005B0820">
        <w:t>时，</w:t>
      </w:r>
      <w:r w:rsidR="00B51797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B51797" w:rsidRPr="005B0820">
        <w:t>;</w:t>
      </w:r>
      <w:r w:rsidR="00D10F0F">
        <w:t xml:space="preserve">    (1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  <w:r w:rsidR="00B51797" w:rsidRPr="005B0820">
        <w:br/>
      </w:r>
      <w:r w:rsidR="00B51797" w:rsidRPr="005B0820">
        <w:t>当</w:t>
      </w:r>
      <w:r w:rsidR="00B51797" w:rsidRPr="005B0820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≥2</m:t>
        </m:r>
      </m:oMath>
      <w:r w:rsidR="00B51797" w:rsidRPr="005B0820">
        <w:t xml:space="preserve"> </w:t>
      </w:r>
      <w:r w:rsidR="00B51797" w:rsidRPr="005B0820">
        <w:t>时</w:t>
      </w:r>
      <w:r w:rsidR="00B51797" w:rsidRPr="005B082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1</m:t>
        </m:r>
      </m:oMath>
      <w:r w:rsidR="00B51797" w:rsidRPr="005B0820">
        <w:t>;</w:t>
      </w:r>
      <w:r w:rsidR="00D10F0F">
        <w:t xml:space="preserve">      (1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  <w:r w:rsidR="00B51797" w:rsidRPr="005B0820">
        <w:br/>
      </w:r>
      <w:r w:rsidR="00B51797" w:rsidRPr="005B0820">
        <w:t>当</w:t>
      </w:r>
      <w:r w:rsidR="00B51797" w:rsidRPr="005B0820">
        <w:t xml:space="preserve"> </w:t>
      </w:r>
      <m:oMath>
        <m:r>
          <m:rPr>
            <m:sty m:val="p"/>
          </m:rPr>
          <w:rPr>
            <w:rFonts w:ascii="Cambria Math" w:hAnsi="Cambria Math"/>
          </w:rPr>
          <m:t>1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&lt;2</m:t>
        </m:r>
      </m:oMath>
      <w:r w:rsidR="00B51797" w:rsidRPr="005B0820">
        <w:t xml:space="preserve"> </w:t>
      </w:r>
      <w:r w:rsidR="00B51797" w:rsidRPr="005B0820">
        <w:t>时，</w:t>
      </w:r>
      <w:r w:rsidR="00B51797" w:rsidRPr="005B0820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1&lt;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=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}+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{1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="00B51797" w:rsidRPr="005B0820"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≥2}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{1&lt;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≤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}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d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∫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y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 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dx</m:t>
          </m:r>
          <m:r>
            <m:rPr>
              <m:sty m:val="p"/>
            </m:rPr>
            <w:br/>
          </m:r>
        </m:oMath>
      </m:oMathPara>
      <m:oMath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8</m:t>
            </m:r>
          </m:e>
        </m:d>
      </m:oMath>
      <w:r w:rsidR="003C0E76">
        <w:rPr>
          <w:rFonts w:hint="eastAsia"/>
        </w:rPr>
        <w:t xml:space="preserve">   </w:t>
      </w:r>
      <w:r w:rsidR="00D10F0F">
        <w:t>(2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14:paraId="7BA5A78E" w14:textId="77777777" w:rsidR="003C0E76" w:rsidRDefault="00D10F0F" w:rsidP="005B0820">
      <w:pPr>
        <w:spacing w:after="240" w:line="360" w:lineRule="auto"/>
        <w:jc w:val="left"/>
      </w:pPr>
      <w:r>
        <w:rPr>
          <w:rFonts w:hint="eastAsia"/>
        </w:rPr>
        <w:t>综上</w:t>
      </w:r>
      <w:r>
        <w:rPr>
          <w:rFonts w:hint="eastAsia"/>
        </w:rPr>
        <w:t xml:space="preserve"> </w:t>
      </w:r>
      <w:r>
        <w:t xml:space="preserve">    </w:t>
      </w:r>
      <w:r w:rsidRPr="003C0E76">
        <w:rPr>
          <w:position w:val="-64"/>
        </w:rPr>
        <w:object w:dxaOrig="3360" w:dyaOrig="1400" w14:anchorId="77F50F91">
          <v:shape id="_x0000_i1118" type="#_x0000_t75" style="width:153.7pt;height:64.6pt" o:ole="">
            <v:imagedata r:id="rId195" o:title=""/>
          </v:shape>
          <o:OLEObject Type="Embed" ProgID="Equation.DSMT4" ShapeID="_x0000_i1118" DrawAspect="Content" ObjectID="_1714326661" r:id="rId196"/>
        </w:object>
      </w:r>
      <w:r>
        <w:t xml:space="preserve">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1D19F9FC" w14:textId="77777777" w:rsidR="00961D39" w:rsidRDefault="00961D39" w:rsidP="005B0820">
      <w:pPr>
        <w:spacing w:after="240" w:line="360" w:lineRule="auto"/>
        <w:jc w:val="left"/>
      </w:pPr>
      <w:r w:rsidRPr="005B0820">
        <w:t>(2)</w:t>
      </w:r>
    </w:p>
    <w:p w14:paraId="0897F4B8" w14:textId="77777777" w:rsidR="007C65E8" w:rsidRDefault="00AB2C1F" w:rsidP="005B0820">
      <w:pPr>
        <w:spacing w:after="240" w:line="360" w:lineRule="auto"/>
        <w:jc w:val="left"/>
      </w:pPr>
      <w:r w:rsidRPr="007C65E8">
        <w:rPr>
          <w:position w:val="-54"/>
        </w:rPr>
        <w:object w:dxaOrig="9999" w:dyaOrig="1200" w14:anchorId="0F6318AD">
          <v:shape id="_x0000_i1119" type="#_x0000_t75" style="width:456.9pt;height:54.9pt" o:ole="">
            <v:imagedata r:id="rId197" o:title=""/>
          </v:shape>
          <o:OLEObject Type="Embed" ProgID="Equation.DSMT4" ShapeID="_x0000_i1119" DrawAspect="Content" ObjectID="_1714326662" r:id="rId198"/>
        </w:object>
      </w:r>
    </w:p>
    <w:p w14:paraId="4893E4D9" w14:textId="77777777" w:rsidR="00EB1E02" w:rsidRDefault="00E445DA" w:rsidP="009D3759">
      <w:pPr>
        <w:tabs>
          <w:tab w:val="left" w:pos="2175"/>
        </w:tabs>
        <w:spacing w:line="360" w:lineRule="auto"/>
        <w:jc w:val="left"/>
        <w:textAlignment w:val="center"/>
      </w:pPr>
      <w:r>
        <w:rPr>
          <w:rFonts w:hint="eastAsia"/>
          <w:b/>
        </w:rPr>
        <w:t>六</w:t>
      </w:r>
      <w:r w:rsidR="00EB1E02" w:rsidRPr="005B0820">
        <w:rPr>
          <w:rFonts w:hint="eastAsia"/>
          <w:b/>
        </w:rPr>
        <w:t>、</w:t>
      </w:r>
      <w:r w:rsidR="00EB1E02" w:rsidRPr="005B0820">
        <w:rPr>
          <w:rFonts w:hint="eastAsia"/>
          <w:b/>
        </w:rPr>
        <w:t>(10</w:t>
      </w:r>
      <w:r w:rsidR="00EB1E02" w:rsidRPr="005B0820">
        <w:rPr>
          <w:rFonts w:hint="eastAsia"/>
          <w:b/>
        </w:rPr>
        <w:t>分</w:t>
      </w:r>
      <w:r w:rsidR="00EB1E02" w:rsidRPr="005B0820">
        <w:rPr>
          <w:rFonts w:hint="eastAsia"/>
          <w:b/>
        </w:rPr>
        <w:t>)</w:t>
      </w:r>
      <w:r w:rsidR="00EB1E02" w:rsidRPr="005B0820">
        <w:rPr>
          <w:b/>
        </w:rPr>
        <w:t xml:space="preserve"> </w:t>
      </w:r>
      <w:proofErr w:type="gramStart"/>
      <w:r w:rsidR="00EB1E02" w:rsidRPr="009D3759">
        <w:rPr>
          <w:rFonts w:ascii="宋体" w:hAnsi="宋体" w:hint="eastAsia"/>
        </w:rPr>
        <w:t>设总</w:t>
      </w:r>
      <w:r w:rsidR="009D3759" w:rsidRPr="005B0820">
        <w:rPr>
          <w:rFonts w:hint="eastAsia"/>
        </w:rPr>
        <w:t>体</w:t>
      </w:r>
      <w:proofErr w:type="gramEnd"/>
      <w:r w:rsidR="009D3759" w:rsidRPr="009D3759">
        <w:rPr>
          <w:rFonts w:hint="eastAsia"/>
          <w:i/>
        </w:rPr>
        <w:t>X</w:t>
      </w:r>
      <w:r w:rsidR="00EB1E02" w:rsidRPr="009D3759">
        <w:rPr>
          <w:rFonts w:ascii="宋体" w:hAnsi="宋体" w:hint="eastAsia"/>
        </w:rPr>
        <w:t>的概率分布为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80"/>
        <w:gridCol w:w="680"/>
        <w:gridCol w:w="1176"/>
        <w:gridCol w:w="680"/>
        <w:gridCol w:w="836"/>
      </w:tblGrid>
      <w:tr w:rsidR="009D3759" w14:paraId="6E0E8B30" w14:textId="77777777" w:rsidTr="0081598A">
        <w:tc>
          <w:tcPr>
            <w:tcW w:w="680" w:type="dxa"/>
            <w:tcBorders>
              <w:left w:val="nil"/>
            </w:tcBorders>
            <w:vAlign w:val="center"/>
          </w:tcPr>
          <w:p w14:paraId="6CBF46E6" w14:textId="77777777" w:rsidR="009D3759" w:rsidRP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  <w:rPr>
                <w:i/>
              </w:rPr>
            </w:pPr>
            <w:r w:rsidRPr="009D3759">
              <w:rPr>
                <w:i/>
              </w:rPr>
              <w:t>X</w:t>
            </w:r>
          </w:p>
        </w:tc>
        <w:tc>
          <w:tcPr>
            <w:tcW w:w="680" w:type="dxa"/>
            <w:vAlign w:val="center"/>
          </w:tcPr>
          <w:p w14:paraId="010FDF3E" w14:textId="77777777" w:rsidR="009D3759" w:rsidRDefault="009D3759" w:rsidP="009D3759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680" w:type="dxa"/>
            <w:vAlign w:val="center"/>
          </w:tcPr>
          <w:p w14:paraId="58F40066" w14:textId="77777777" w:rsidR="009D3759" w:rsidRDefault="009D3759" w:rsidP="009D3759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680" w:type="dxa"/>
            <w:vAlign w:val="center"/>
          </w:tcPr>
          <w:p w14:paraId="23C02FB6" w14:textId="77777777" w:rsidR="009D3759" w:rsidRDefault="009D3759" w:rsidP="009D3759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680" w:type="dxa"/>
            <w:tcBorders>
              <w:right w:val="nil"/>
            </w:tcBorders>
            <w:vAlign w:val="center"/>
          </w:tcPr>
          <w:p w14:paraId="1EF31237" w14:textId="77777777" w:rsidR="009D3759" w:rsidRDefault="009D3759" w:rsidP="009D3759">
            <w:pPr>
              <w:spacing w:line="360" w:lineRule="auto"/>
              <w:jc w:val="center"/>
            </w:pPr>
            <w:r>
              <w:t>3</w:t>
            </w:r>
          </w:p>
        </w:tc>
      </w:tr>
      <w:tr w:rsidR="009D3759" w14:paraId="065AC71C" w14:textId="77777777" w:rsidTr="0081598A">
        <w:tc>
          <w:tcPr>
            <w:tcW w:w="680" w:type="dxa"/>
            <w:tcBorders>
              <w:left w:val="nil"/>
            </w:tcBorders>
            <w:vAlign w:val="center"/>
          </w:tcPr>
          <w:p w14:paraId="3EFEAE05" w14:textId="77777777" w:rsidR="009D3759" w:rsidRP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  <w:rPr>
                <w:i/>
              </w:rPr>
            </w:pPr>
            <w:r w:rsidRPr="009D3759">
              <w:rPr>
                <w:rFonts w:hint="eastAsia"/>
                <w:i/>
              </w:rPr>
              <w:t>P</w:t>
            </w:r>
          </w:p>
        </w:tc>
        <w:tc>
          <w:tcPr>
            <w:tcW w:w="680" w:type="dxa"/>
            <w:vAlign w:val="center"/>
          </w:tcPr>
          <w:p w14:paraId="4B66B9C7" w14:textId="77777777"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279" w:dyaOrig="320" w14:anchorId="67B66702">
                <v:shape id="_x0000_i1120" type="#_x0000_t75" style="width:13.85pt;height:16.15pt" o:ole="">
                  <v:imagedata r:id="rId199" o:title=""/>
                </v:shape>
                <o:OLEObject Type="Embed" ProgID="Equation.DSMT4" ShapeID="_x0000_i1120" DrawAspect="Content" ObjectID="_1714326663" r:id="rId200"/>
              </w:object>
            </w:r>
          </w:p>
        </w:tc>
        <w:tc>
          <w:tcPr>
            <w:tcW w:w="680" w:type="dxa"/>
            <w:vAlign w:val="center"/>
          </w:tcPr>
          <w:p w14:paraId="3EF1D777" w14:textId="77777777"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14"/>
              </w:rPr>
              <w:object w:dxaOrig="960" w:dyaOrig="400" w14:anchorId="5B9AA07A">
                <v:shape id="_x0000_i1121" type="#_x0000_t75" style="width:48pt;height:19.85pt" o:ole="">
                  <v:imagedata r:id="rId201" o:title=""/>
                </v:shape>
                <o:OLEObject Type="Embed" ProgID="Equation.DSMT4" ShapeID="_x0000_i1121" DrawAspect="Content" ObjectID="_1714326664" r:id="rId202"/>
              </w:object>
            </w:r>
          </w:p>
        </w:tc>
        <w:tc>
          <w:tcPr>
            <w:tcW w:w="680" w:type="dxa"/>
            <w:vAlign w:val="center"/>
          </w:tcPr>
          <w:p w14:paraId="5EE3D7B4" w14:textId="77777777"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279" w:dyaOrig="320" w14:anchorId="560B3F9C">
                <v:shape id="_x0000_i1122" type="#_x0000_t75" style="width:13.85pt;height:16.15pt" o:ole="">
                  <v:imagedata r:id="rId199" o:title=""/>
                </v:shape>
                <o:OLEObject Type="Embed" ProgID="Equation.DSMT4" ShapeID="_x0000_i1122" DrawAspect="Content" ObjectID="_1714326665" r:id="rId203"/>
              </w:object>
            </w:r>
          </w:p>
        </w:tc>
        <w:tc>
          <w:tcPr>
            <w:tcW w:w="680" w:type="dxa"/>
            <w:tcBorders>
              <w:right w:val="nil"/>
            </w:tcBorders>
            <w:vAlign w:val="center"/>
          </w:tcPr>
          <w:p w14:paraId="65D70EAC" w14:textId="77777777" w:rsidR="009D3759" w:rsidRDefault="009D3759" w:rsidP="009D3759">
            <w:pPr>
              <w:tabs>
                <w:tab w:val="left" w:pos="2175"/>
              </w:tabs>
              <w:spacing w:line="360" w:lineRule="auto"/>
              <w:jc w:val="center"/>
            </w:pPr>
            <w:r w:rsidRPr="009D3759">
              <w:rPr>
                <w:noProof/>
                <w:position w:val="-6"/>
              </w:rPr>
              <w:object w:dxaOrig="620" w:dyaOrig="279" w14:anchorId="089434F8">
                <v:shape id="_x0000_i1123" type="#_x0000_t75" style="width:30.9pt;height:13.85pt" o:ole="">
                  <v:imagedata r:id="rId204" o:title=""/>
                </v:shape>
                <o:OLEObject Type="Embed" ProgID="Equation.DSMT4" ShapeID="_x0000_i1123" DrawAspect="Content" ObjectID="_1714326666" r:id="rId205"/>
              </w:object>
            </w:r>
          </w:p>
        </w:tc>
      </w:tr>
    </w:tbl>
    <w:p w14:paraId="639542DA" w14:textId="77777777"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lastRenderedPageBreak/>
        <w:t>其中</w:t>
      </w:r>
      <w:r w:rsidRPr="005B0820">
        <w:rPr>
          <w:noProof/>
          <w:position w:val="-28"/>
        </w:rPr>
        <w:object w:dxaOrig="1359" w:dyaOrig="680" w14:anchorId="38C0B3C9">
          <v:shape id="_x0000_i1124" type="#_x0000_t75" style="width:67.85pt;height:34.15pt" o:ole="">
            <v:imagedata r:id="rId206" o:title=""/>
          </v:shape>
          <o:OLEObject Type="Embed" ProgID="Equation.DSMT4" ShapeID="_x0000_i1124" DrawAspect="Content" ObjectID="_1714326667" r:id="rId207"/>
        </w:object>
      </w:r>
      <w:r w:rsidRPr="005B0820">
        <w:rPr>
          <w:rFonts w:hint="eastAsia"/>
        </w:rPr>
        <w:t>是未知参数</w:t>
      </w:r>
      <w:r w:rsidR="009D3759">
        <w:rPr>
          <w:rFonts w:hint="eastAsia"/>
        </w:rPr>
        <w:t>，</w:t>
      </w:r>
      <w:r w:rsidRPr="005B0820">
        <w:rPr>
          <w:rFonts w:hint="eastAsia"/>
        </w:rPr>
        <w:t>利用总体</w:t>
      </w:r>
      <w:r w:rsidR="009D3759" w:rsidRPr="009D3759">
        <w:rPr>
          <w:rFonts w:hint="eastAsia"/>
          <w:i/>
        </w:rPr>
        <w:t>X</w:t>
      </w:r>
      <w:r w:rsidRPr="005B0820">
        <w:rPr>
          <w:rFonts w:hint="eastAsia"/>
        </w:rPr>
        <w:t>的样本值：</w:t>
      </w:r>
    </w:p>
    <w:p w14:paraId="7032A28C" w14:textId="77777777"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proofErr w:type="gramStart"/>
      <w:r w:rsidRPr="005B0820">
        <w:rPr>
          <w:rFonts w:hint="eastAsia"/>
        </w:rPr>
        <w:t>3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1</w:t>
      </w:r>
      <w:proofErr w:type="gramEnd"/>
      <w:r w:rsidRPr="005B0820">
        <w:rPr>
          <w:rFonts w:hint="eastAsia"/>
        </w:rPr>
        <w:t>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3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0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3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1,</w:t>
      </w:r>
      <w:r w:rsidRPr="005B0820">
        <w:t xml:space="preserve"> </w:t>
      </w:r>
      <w:r w:rsidR="00BC11FE">
        <w:t xml:space="preserve"> </w:t>
      </w:r>
      <w:r w:rsidRPr="005B0820">
        <w:rPr>
          <w:rFonts w:hint="eastAsia"/>
        </w:rPr>
        <w:t>2,</w:t>
      </w:r>
      <w:r w:rsidR="00BC11FE">
        <w:t xml:space="preserve"> </w:t>
      </w:r>
      <w:r w:rsidRPr="005B0820">
        <w:t xml:space="preserve"> </w:t>
      </w:r>
      <w:r w:rsidRPr="005B0820">
        <w:rPr>
          <w:rFonts w:hint="eastAsia"/>
        </w:rPr>
        <w:t>3.</w:t>
      </w:r>
    </w:p>
    <w:p w14:paraId="6192D0A4" w14:textId="77777777"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求</w:t>
      </w:r>
      <w:r w:rsidRPr="005B0820">
        <w:rPr>
          <w:noProof/>
          <w:position w:val="-6"/>
        </w:rPr>
        <w:drawing>
          <wp:inline distT="0" distB="0" distL="0" distR="0" wp14:anchorId="53BDE782" wp14:editId="376736A0">
            <wp:extent cx="130810" cy="19621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的</w:t>
      </w:r>
      <w:proofErr w:type="gramStart"/>
      <w:r w:rsidRPr="005B0820">
        <w:rPr>
          <w:rFonts w:hint="eastAsia"/>
        </w:rPr>
        <w:t>矩估计</w:t>
      </w:r>
      <w:proofErr w:type="gramEnd"/>
      <w:r w:rsidRPr="005B0820">
        <w:rPr>
          <w:rFonts w:hint="eastAsia"/>
        </w:rPr>
        <w:t>和</w:t>
      </w:r>
      <w:r w:rsidR="00AC5F35">
        <w:rPr>
          <w:rFonts w:hint="eastAsia"/>
        </w:rPr>
        <w:t>最</w:t>
      </w:r>
      <w:r w:rsidRPr="005B0820">
        <w:rPr>
          <w:rFonts w:hint="eastAsia"/>
        </w:rPr>
        <w:t>大似然估计</w:t>
      </w:r>
      <w:r w:rsidRPr="005B0820">
        <w:rPr>
          <w:rFonts w:hint="eastAsia"/>
        </w:rPr>
        <w:t>.</w:t>
      </w:r>
    </w:p>
    <w:p w14:paraId="585B001D" w14:textId="77777777" w:rsidR="00EB1E02" w:rsidRPr="005B0820" w:rsidRDefault="00EB1E02" w:rsidP="005B0820">
      <w:pPr>
        <w:tabs>
          <w:tab w:val="left" w:pos="1680"/>
        </w:tabs>
        <w:spacing w:line="360" w:lineRule="auto"/>
        <w:ind w:firstLine="465"/>
      </w:pPr>
      <w:r w:rsidRPr="005B0820">
        <w:rPr>
          <w:rFonts w:hint="eastAsia"/>
          <w:b/>
        </w:rPr>
        <w:t>解</w:t>
      </w:r>
      <w:r w:rsidRPr="005B0820">
        <w:rPr>
          <w:rFonts w:hint="eastAsia"/>
          <w:b/>
        </w:rPr>
        <w:t xml:space="preserve">        </w:t>
      </w:r>
      <w:r w:rsidRPr="005B0820">
        <w:rPr>
          <w:noProof/>
          <w:position w:val="-14"/>
        </w:rPr>
        <w:drawing>
          <wp:inline distT="0" distB="0" distL="0" distR="0" wp14:anchorId="0DA76E25" wp14:editId="6B3948FF">
            <wp:extent cx="3396615" cy="260985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03EE3" w14:textId="77777777"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24"/>
        </w:rPr>
        <w:drawing>
          <wp:inline distT="0" distB="0" distL="0" distR="0" wp14:anchorId="0FB24A63" wp14:editId="45DC733C">
            <wp:extent cx="2351405" cy="391795"/>
            <wp:effectExtent l="0" t="0" r="0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968F4" w14:textId="77777777" w:rsidR="00EB1E02" w:rsidRPr="005B0820" w:rsidRDefault="00307B85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令</w:t>
      </w:r>
      <w:r w:rsidRPr="00307B85">
        <w:rPr>
          <w:noProof/>
          <w:position w:val="-6"/>
        </w:rPr>
        <w:object w:dxaOrig="999" w:dyaOrig="340" w14:anchorId="353D9246">
          <v:shape id="_x0000_i1125" type="#_x0000_t75" style="width:49.85pt;height:17.1pt" o:ole="">
            <v:imagedata r:id="rId211" o:title=""/>
          </v:shape>
          <o:OLEObject Type="Embed" ProgID="Equation.DSMT4" ShapeID="_x0000_i1125" DrawAspect="Content" ObjectID="_1714326668" r:id="rId212"/>
        </w:object>
      </w:r>
      <w:r w:rsidR="00B84163">
        <w:rPr>
          <w:rFonts w:hint="eastAsia"/>
        </w:rPr>
        <w:t>，</w:t>
      </w:r>
      <w:r w:rsidR="00EB1E02" w:rsidRPr="005B0820">
        <w:rPr>
          <w:rFonts w:hint="eastAsia"/>
        </w:rPr>
        <w:t>解得</w:t>
      </w:r>
      <w:r w:rsidR="00EB1E02" w:rsidRPr="005B0820">
        <w:rPr>
          <w:noProof/>
          <w:position w:val="-6"/>
        </w:rPr>
        <w:drawing>
          <wp:inline distT="0" distB="0" distL="0" distR="0" wp14:anchorId="16215A3A" wp14:editId="188F31E6">
            <wp:extent cx="130810" cy="19621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1E02" w:rsidRPr="005B0820">
        <w:rPr>
          <w:rFonts w:hint="eastAsia"/>
        </w:rPr>
        <w:t>的</w:t>
      </w:r>
      <w:proofErr w:type="gramStart"/>
      <w:r w:rsidR="00EB1E02" w:rsidRPr="005B0820">
        <w:rPr>
          <w:rFonts w:hint="eastAsia"/>
        </w:rPr>
        <w:t>矩估计</w:t>
      </w:r>
      <w:proofErr w:type="gramEnd"/>
      <w:r w:rsidRPr="00307B85">
        <w:rPr>
          <w:noProof/>
          <w:position w:val="-24"/>
        </w:rPr>
        <w:object w:dxaOrig="760" w:dyaOrig="620" w14:anchorId="4879FB54">
          <v:shape id="_x0000_i1126" type="#_x0000_t75" style="width:37.85pt;height:30.9pt" o:ole="">
            <v:imagedata r:id="rId214" o:title=""/>
          </v:shape>
          <o:OLEObject Type="Embed" ProgID="Equation.DSMT4" ShapeID="_x0000_i1126" DrawAspect="Content" ObjectID="_1714326669" r:id="rId215"/>
        </w:object>
      </w:r>
      <w:r w:rsidR="00EB1E02" w:rsidRPr="005B0820">
        <w:rPr>
          <w:rFonts w:hint="eastAsia"/>
        </w:rPr>
        <w:t>.</w:t>
      </w:r>
      <w:r w:rsidR="00D10F0F">
        <w:t xml:space="preserve">   (5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14:paraId="7FDC0DFC" w14:textId="77777777" w:rsidR="00EB1E02" w:rsidRPr="005B0820" w:rsidRDefault="00EB1E02" w:rsidP="005B0820">
      <w:pPr>
        <w:tabs>
          <w:tab w:val="left" w:pos="1680"/>
        </w:tabs>
        <w:spacing w:line="360" w:lineRule="auto"/>
        <w:ind w:firstLine="465"/>
      </w:pPr>
      <w:r w:rsidRPr="005B0820">
        <w:rPr>
          <w:rFonts w:hint="eastAsia"/>
        </w:rPr>
        <w:t>对于给定的样本值</w:t>
      </w:r>
      <w:r w:rsidRPr="005B0820">
        <w:rPr>
          <w:rFonts w:hint="eastAsia"/>
        </w:rPr>
        <w:t>,</w:t>
      </w:r>
      <w:r w:rsidRPr="005B0820">
        <w:rPr>
          <w:rFonts w:hint="eastAsia"/>
        </w:rPr>
        <w:t>似然函数为</w:t>
      </w:r>
    </w:p>
    <w:p w14:paraId="38118957" w14:textId="77777777"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14"/>
        </w:rPr>
        <w:drawing>
          <wp:inline distT="0" distB="0" distL="0" distR="0" wp14:anchorId="0AAB96E4" wp14:editId="73C86657">
            <wp:extent cx="1763395" cy="260985"/>
            <wp:effectExtent l="0" t="0" r="8255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E8DC6" w14:textId="77777777"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14"/>
        </w:rPr>
        <w:drawing>
          <wp:inline distT="0" distB="0" distL="0" distR="0" wp14:anchorId="6A0B1CAD" wp14:editId="47580977">
            <wp:extent cx="2874010" cy="260985"/>
            <wp:effectExtent l="0" t="0" r="254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19D1F" w14:textId="77777777" w:rsidR="00EB1E02" w:rsidRPr="005B0820" w:rsidRDefault="00EB1E02" w:rsidP="005B0820">
      <w:pPr>
        <w:tabs>
          <w:tab w:val="left" w:pos="1680"/>
        </w:tabs>
        <w:spacing w:line="360" w:lineRule="auto"/>
        <w:jc w:val="center"/>
      </w:pPr>
      <w:r w:rsidRPr="005B0820">
        <w:rPr>
          <w:noProof/>
          <w:position w:val="-32"/>
        </w:rPr>
        <w:drawing>
          <wp:inline distT="0" distB="0" distL="0" distR="0" wp14:anchorId="176FF44C" wp14:editId="3CFBC7D3">
            <wp:extent cx="3004185" cy="457200"/>
            <wp:effectExtent l="0" t="0" r="571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18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5B74F" w14:textId="77777777" w:rsidR="00EB1E02" w:rsidRPr="005B0820" w:rsidRDefault="00EB1E02" w:rsidP="005B0820">
      <w:pPr>
        <w:tabs>
          <w:tab w:val="left" w:pos="1680"/>
        </w:tabs>
        <w:spacing w:line="360" w:lineRule="auto"/>
      </w:pPr>
      <w:r w:rsidRPr="005B0820">
        <w:rPr>
          <w:rFonts w:hint="eastAsia"/>
        </w:rPr>
        <w:t>令</w:t>
      </w:r>
      <w:r w:rsidRPr="005B0820">
        <w:rPr>
          <w:noProof/>
          <w:position w:val="-24"/>
        </w:rPr>
        <w:drawing>
          <wp:inline distT="0" distB="0" distL="0" distR="0" wp14:anchorId="222DB6AE" wp14:editId="4EC6008F">
            <wp:extent cx="848995" cy="391795"/>
            <wp:effectExtent l="0" t="0" r="8255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,</w:t>
      </w:r>
      <w:r w:rsidRPr="005B0820">
        <w:rPr>
          <w:rFonts w:hint="eastAsia"/>
        </w:rPr>
        <w:t>解得</w:t>
      </w:r>
      <w:r w:rsidRPr="005B0820">
        <w:rPr>
          <w:noProof/>
          <w:position w:val="-24"/>
        </w:rPr>
        <w:drawing>
          <wp:inline distT="0" distB="0" distL="0" distR="0" wp14:anchorId="1D105581" wp14:editId="16ACEA64">
            <wp:extent cx="848995" cy="45720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.</w:t>
      </w:r>
      <w:r w:rsidRPr="005B0820">
        <w:rPr>
          <w:rFonts w:hint="eastAsia"/>
        </w:rPr>
        <w:t>因</w:t>
      </w:r>
      <w:r w:rsidRPr="005B0820">
        <w:rPr>
          <w:noProof/>
          <w:position w:val="-24"/>
        </w:rPr>
        <w:drawing>
          <wp:inline distT="0" distB="0" distL="0" distR="0" wp14:anchorId="02A8BE79" wp14:editId="1E9FC7A7">
            <wp:extent cx="783590" cy="457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不合题意</w:t>
      </w:r>
      <w:r w:rsidRPr="005B0820">
        <w:rPr>
          <w:rFonts w:hint="eastAsia"/>
        </w:rPr>
        <w:t>,</w:t>
      </w:r>
      <w:r w:rsidRPr="005B0820">
        <w:rPr>
          <w:rFonts w:hint="eastAsia"/>
        </w:rPr>
        <w:t>所以</w:t>
      </w:r>
      <w:r w:rsidRPr="005B0820">
        <w:rPr>
          <w:noProof/>
          <w:position w:val="-6"/>
        </w:rPr>
        <w:drawing>
          <wp:inline distT="0" distB="0" distL="0" distR="0" wp14:anchorId="72BB2523" wp14:editId="108CADE6">
            <wp:extent cx="130810" cy="19621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820">
        <w:rPr>
          <w:rFonts w:hint="eastAsia"/>
        </w:rPr>
        <w:t>的最大似然估计为</w:t>
      </w:r>
      <w:r w:rsidR="002878CC" w:rsidRPr="005B0820">
        <w:rPr>
          <w:noProof/>
          <w:position w:val="-24"/>
        </w:rPr>
        <w:object w:dxaOrig="1300" w:dyaOrig="680" w14:anchorId="7FF7FF88">
          <v:shape id="_x0000_i1127" type="#_x0000_t75" style="width:65.1pt;height:34.15pt" o:ole="">
            <v:imagedata r:id="rId223" o:title=""/>
          </v:shape>
          <o:OLEObject Type="Embed" ProgID="Equation.DSMT4" ShapeID="_x0000_i1127" DrawAspect="Content" ObjectID="_1714326670" r:id="rId224"/>
        </w:object>
      </w:r>
      <w:r w:rsidR="00897C85" w:rsidRPr="005B0820">
        <w:rPr>
          <w:noProof/>
          <w:position w:val="-28"/>
        </w:rPr>
        <w:t>.</w:t>
      </w:r>
      <w:r w:rsidR="00D10F0F">
        <w:rPr>
          <w:noProof/>
          <w:position w:val="-28"/>
        </w:rPr>
        <w:t xml:space="preserve">   </w:t>
      </w:r>
      <w:r w:rsidR="00D10F0F">
        <w:t>(5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14:paraId="44A60DB8" w14:textId="77777777" w:rsidR="00447B81" w:rsidRPr="005B0820" w:rsidRDefault="00447B81" w:rsidP="005B0820">
      <w:pPr>
        <w:spacing w:line="360" w:lineRule="auto"/>
        <w:jc w:val="left"/>
      </w:pPr>
    </w:p>
    <w:p w14:paraId="31691248" w14:textId="77777777" w:rsidR="00E445DA" w:rsidRPr="005B0820" w:rsidRDefault="00E445DA" w:rsidP="00E445DA">
      <w:pPr>
        <w:spacing w:after="240" w:line="360" w:lineRule="auto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七</w:t>
      </w:r>
      <w:r w:rsidRPr="004F3751">
        <w:rPr>
          <w:rFonts w:ascii="宋体" w:hAnsi="宋体"/>
          <w:b/>
        </w:rPr>
        <w:t>、</w:t>
      </w:r>
      <w:r w:rsidRPr="004F3751">
        <w:rPr>
          <w:rFonts w:ascii="宋体" w:hAnsi="宋体" w:hint="eastAsia"/>
          <w:b/>
        </w:rPr>
        <w:t>(</w:t>
      </w:r>
      <w:r w:rsidRPr="004F3751">
        <w:rPr>
          <w:rFonts w:ascii="宋体" w:hAnsi="宋体"/>
          <w:b/>
        </w:rPr>
        <w:t>14</w:t>
      </w:r>
      <w:r w:rsidRPr="004F3751">
        <w:rPr>
          <w:rFonts w:ascii="宋体" w:hAnsi="宋体" w:hint="eastAsia"/>
          <w:b/>
        </w:rPr>
        <w:t>分</w:t>
      </w:r>
      <w:r w:rsidRPr="004F3751">
        <w:rPr>
          <w:rFonts w:ascii="宋体" w:hAnsi="宋体"/>
          <w:b/>
        </w:rPr>
        <w:t>)</w:t>
      </w:r>
      <w:r w:rsidRPr="005B0820">
        <w:rPr>
          <w:rFonts w:ascii="宋体" w:hAnsi="宋体"/>
        </w:rPr>
        <w:t xml:space="preserve"> 设随机变量 </w:t>
      </w:r>
      <m:oMath>
        <m:r>
          <w:rPr>
            <w:rFonts w:ascii="Cambria Math" w:hAnsi="Cambria Math"/>
          </w:rPr>
          <m:t>X</m:t>
        </m:r>
      </m:oMath>
      <w:r w:rsidRPr="005B0820">
        <w:rPr>
          <w:rFonts w:ascii="宋体" w:hAnsi="宋体"/>
        </w:rPr>
        <w:t xml:space="preserve"> 与 </w:t>
      </w:r>
      <m:oMath>
        <m:r>
          <w:rPr>
            <w:rFonts w:ascii="Cambria Math" w:hAnsi="Cambria Math"/>
          </w:rPr>
          <m:t>Y</m:t>
        </m:r>
      </m:oMath>
      <w:r w:rsidRPr="005B0820">
        <w:rPr>
          <w:rFonts w:ascii="宋体" w:hAnsi="宋体"/>
        </w:rPr>
        <w:t xml:space="preserve"> 的概率分布分别为</w:t>
      </w:r>
    </w:p>
    <w:tbl>
      <w:tblPr>
        <w:tblStyle w:val="a7"/>
        <w:tblW w:w="0" w:type="auto"/>
        <w:tblInd w:w="420" w:type="dxa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1050"/>
        <w:gridCol w:w="680"/>
        <w:gridCol w:w="680"/>
        <w:gridCol w:w="680"/>
        <w:gridCol w:w="680"/>
      </w:tblGrid>
      <w:tr w:rsidR="00E445DA" w:rsidRPr="005B0820" w14:paraId="0C3AF856" w14:textId="77777777" w:rsidTr="003442A1">
        <w:tc>
          <w:tcPr>
            <w:tcW w:w="680" w:type="dxa"/>
            <w:vAlign w:val="center"/>
          </w:tcPr>
          <w:p w14:paraId="26EF14BF" w14:textId="77777777"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80" w:type="dxa"/>
            <w:vAlign w:val="center"/>
          </w:tcPr>
          <w:p w14:paraId="3CFBACE4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0</w:t>
            </w:r>
          </w:p>
        </w:tc>
        <w:tc>
          <w:tcPr>
            <w:tcW w:w="680" w:type="dxa"/>
            <w:tcBorders>
              <w:right w:val="single" w:sz="4" w:space="0" w:color="auto"/>
            </w:tcBorders>
            <w:vAlign w:val="center"/>
          </w:tcPr>
          <w:p w14:paraId="1E2487F0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1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A7FC53F" w14:textId="77777777" w:rsidR="00E445DA" w:rsidRPr="005B0820" w:rsidRDefault="00E445DA" w:rsidP="003442A1">
            <w:pPr>
              <w:spacing w:after="240" w:line="360" w:lineRule="auto"/>
              <w:rPr>
                <w:rFonts w:ascii="宋体" w:hAnsi="宋体"/>
              </w:rPr>
            </w:pP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14:paraId="12BEF188" w14:textId="77777777"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Y</m:t>
                </m:r>
              </m:oMath>
            </m:oMathPara>
          </w:p>
        </w:tc>
        <w:tc>
          <w:tcPr>
            <w:tcW w:w="680" w:type="dxa"/>
            <w:vAlign w:val="center"/>
          </w:tcPr>
          <w:p w14:paraId="4244BAC2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680" w:type="dxa"/>
            <w:vAlign w:val="center"/>
          </w:tcPr>
          <w:p w14:paraId="61BD81D6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0</w:t>
            </w:r>
          </w:p>
        </w:tc>
        <w:tc>
          <w:tcPr>
            <w:tcW w:w="680" w:type="dxa"/>
            <w:vAlign w:val="center"/>
          </w:tcPr>
          <w:p w14:paraId="3E2AD505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w:r w:rsidRPr="005B0820">
              <w:rPr>
                <w:rFonts w:ascii="宋体" w:hAnsi="宋体"/>
              </w:rPr>
              <w:t>1</w:t>
            </w:r>
          </w:p>
        </w:tc>
      </w:tr>
      <w:tr w:rsidR="00E445DA" w:rsidRPr="005B0820" w14:paraId="47BEF8E0" w14:textId="77777777" w:rsidTr="003442A1">
        <w:tc>
          <w:tcPr>
            <w:tcW w:w="680" w:type="dxa"/>
            <w:vAlign w:val="center"/>
          </w:tcPr>
          <w:p w14:paraId="4D55B4B6" w14:textId="77777777"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 P</m:t>
                </m:r>
              </m:oMath>
            </m:oMathPara>
          </w:p>
        </w:tc>
        <w:tc>
          <w:tcPr>
            <w:tcW w:w="680" w:type="dxa"/>
            <w:vAlign w:val="center"/>
          </w:tcPr>
          <w:p w14:paraId="6C02902B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tcBorders>
              <w:right w:val="single" w:sz="4" w:space="0" w:color="auto"/>
            </w:tcBorders>
            <w:vAlign w:val="center"/>
          </w:tcPr>
          <w:p w14:paraId="3961AA99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/3</m:t>
                </m:r>
              </m:oMath>
            </m:oMathPara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2DA757D" w14:textId="77777777" w:rsidR="00E445DA" w:rsidRPr="005B0820" w:rsidRDefault="00E445DA" w:rsidP="003442A1">
            <w:pPr>
              <w:spacing w:after="240" w:line="360" w:lineRule="auto"/>
              <w:rPr>
                <w:rFonts w:ascii="宋体" w:hAnsi="宋体"/>
              </w:rPr>
            </w:pP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14:paraId="41DA284F" w14:textId="77777777" w:rsidR="00E445DA" w:rsidRPr="00137648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</m:oMath>
            </m:oMathPara>
          </w:p>
        </w:tc>
        <w:tc>
          <w:tcPr>
            <w:tcW w:w="680" w:type="dxa"/>
            <w:vAlign w:val="center"/>
          </w:tcPr>
          <w:p w14:paraId="694927C1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vAlign w:val="center"/>
          </w:tcPr>
          <w:p w14:paraId="3686F4C6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680" w:type="dxa"/>
            <w:vAlign w:val="center"/>
          </w:tcPr>
          <w:p w14:paraId="72692BB7" w14:textId="77777777" w:rsidR="00E445DA" w:rsidRPr="005B0820" w:rsidRDefault="00E445DA" w:rsidP="003442A1">
            <w:pPr>
              <w:spacing w:line="360" w:lineRule="auto"/>
              <w:jc w:val="center"/>
              <w:rPr>
                <w:rFonts w:ascii="宋体" w:hAnsi="宋体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</w:tr>
    </w:tbl>
    <w:p w14:paraId="045E8AB6" w14:textId="77777777" w:rsidR="00E445DA" w:rsidRPr="005B0820" w:rsidRDefault="00E445DA" w:rsidP="00E445DA">
      <w:pPr>
        <w:spacing w:line="360" w:lineRule="auto"/>
        <w:jc w:val="left"/>
        <w:rPr>
          <w:rFonts w:ascii="宋体" w:hAnsi="宋体"/>
        </w:rPr>
      </w:pPr>
      <w:r w:rsidRPr="005B0820">
        <w:rPr>
          <w:rFonts w:ascii="宋体" w:hAnsi="宋体"/>
        </w:rPr>
        <w:t xml:space="preserve">且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1.</m:t>
        </m:r>
      </m:oMath>
    </w:p>
    <w:p w14:paraId="39FC19B8" w14:textId="77777777" w:rsidR="00E445DA" w:rsidRPr="005B0820" w:rsidRDefault="00E445DA" w:rsidP="00E445DA">
      <w:pPr>
        <w:pStyle w:val="a9"/>
        <w:numPr>
          <w:ilvl w:val="0"/>
          <w:numId w:val="7"/>
        </w:numPr>
        <w:spacing w:after="240"/>
        <w:ind w:left="0" w:firstLineChars="0" w:firstLine="0"/>
        <w:rPr>
          <w:rFonts w:ascii="宋体" w:eastAsia="宋体" w:hAnsi="宋体"/>
          <w:b/>
          <w:sz w:val="21"/>
          <w:szCs w:val="21"/>
        </w:rPr>
      </w:pPr>
      <w:r w:rsidRPr="005B0820">
        <w:rPr>
          <w:rFonts w:ascii="宋体" w:eastAsia="宋体" w:hAnsi="宋体"/>
          <w:sz w:val="21"/>
          <w:szCs w:val="21"/>
        </w:rPr>
        <w:t>求二维随机</w:t>
      </w:r>
      <w:r>
        <w:rPr>
          <w:rFonts w:ascii="宋体" w:eastAsia="宋体" w:hAnsi="宋体" w:hint="eastAsia"/>
          <w:sz w:val="21"/>
          <w:szCs w:val="21"/>
        </w:rPr>
        <w:t>向量</w:t>
      </w:r>
      <m:oMath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(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)</m:t>
        </m:r>
      </m:oMath>
      <w:r w:rsidRPr="005B0820">
        <w:rPr>
          <w:rFonts w:ascii="宋体" w:eastAsia="宋体" w:hAnsi="宋体"/>
          <w:sz w:val="21"/>
          <w:szCs w:val="21"/>
        </w:rPr>
        <w:t xml:space="preserve"> 的概率分布</w:t>
      </w:r>
      <w:r>
        <w:rPr>
          <w:rFonts w:ascii="宋体" w:eastAsia="宋体" w:hAnsi="宋体"/>
          <w:sz w:val="21"/>
          <w:szCs w:val="21"/>
        </w:rPr>
        <w:t>.</w:t>
      </w:r>
      <w:r w:rsidRPr="005B0820">
        <w:rPr>
          <w:rFonts w:ascii="宋体" w:eastAsia="宋体" w:hAnsi="宋体"/>
          <w:sz w:val="21"/>
          <w:szCs w:val="21"/>
        </w:rPr>
        <w:br/>
        <w:t xml:space="preserve">(2) 求 </w:t>
      </w:r>
      <m:oMath>
        <m:r>
          <w:rPr>
            <w:rFonts w:ascii="Cambria Math" w:eastAsia="宋体" w:hAnsi="Cambria Math"/>
            <w:sz w:val="21"/>
            <w:szCs w:val="21"/>
          </w:rPr>
          <m:t>Z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</m:t>
        </m:r>
        <m:r>
          <w:rPr>
            <w:rFonts w:ascii="Cambria Math" w:eastAsia="宋体" w:hAnsi="Cambria Math"/>
            <w:sz w:val="21"/>
            <w:szCs w:val="21"/>
          </w:rPr>
          <m:t>XY</m:t>
        </m:r>
      </m:oMath>
      <w:r w:rsidRPr="005B0820">
        <w:rPr>
          <w:rFonts w:ascii="宋体" w:eastAsia="宋体" w:hAnsi="宋体"/>
          <w:sz w:val="21"/>
          <w:szCs w:val="21"/>
        </w:rPr>
        <w:t xml:space="preserve"> 的</w:t>
      </w:r>
      <w:r w:rsidR="003442A1">
        <w:rPr>
          <w:rFonts w:ascii="宋体" w:eastAsia="宋体" w:hAnsi="宋体" w:hint="eastAsia"/>
          <w:sz w:val="21"/>
          <w:szCs w:val="21"/>
        </w:rPr>
        <w:t>数学期望</w:t>
      </w:r>
      <w:r w:rsidR="003442A1" w:rsidRPr="003442A1">
        <w:rPr>
          <w:rFonts w:eastAsia="宋体"/>
          <w:sz w:val="21"/>
          <w:szCs w:val="21"/>
        </w:rPr>
        <w:t>E(</w:t>
      </w:r>
      <w:r w:rsidR="003442A1" w:rsidRPr="00307B85">
        <w:rPr>
          <w:rFonts w:eastAsia="宋体"/>
          <w:i/>
          <w:sz w:val="21"/>
          <w:szCs w:val="21"/>
        </w:rPr>
        <w:t>Z</w:t>
      </w:r>
      <w:r w:rsidR="003442A1" w:rsidRPr="003442A1">
        <w:rPr>
          <w:rFonts w:eastAsia="宋体"/>
          <w:sz w:val="21"/>
          <w:szCs w:val="21"/>
        </w:rPr>
        <w:t>)</w:t>
      </w:r>
      <w:r w:rsidRPr="005B0820">
        <w:rPr>
          <w:rFonts w:ascii="宋体" w:eastAsia="宋体" w:hAnsi="宋体"/>
          <w:sz w:val="21"/>
          <w:szCs w:val="21"/>
        </w:rPr>
        <w:t>.</w:t>
      </w:r>
      <w:r w:rsidRPr="005B0820">
        <w:rPr>
          <w:rFonts w:ascii="宋体" w:eastAsia="宋体" w:hAnsi="宋体"/>
          <w:sz w:val="21"/>
          <w:szCs w:val="21"/>
        </w:rPr>
        <w:br/>
        <w:t xml:space="preserve">(3) 求 </w:t>
      </w:r>
      <m:oMath>
        <m:r>
          <w:rPr>
            <w:rFonts w:ascii="Cambria Math" w:eastAsia="宋体" w:hAnsi="Cambria Math"/>
            <w:sz w:val="21"/>
            <w:szCs w:val="21"/>
          </w:rPr>
          <m:t>X</m:t>
        </m:r>
      </m:oMath>
      <w:r w:rsidRPr="0081598A">
        <w:rPr>
          <w:rFonts w:eastAsia="宋体"/>
          <w:sz w:val="21"/>
          <w:szCs w:val="21"/>
        </w:rPr>
        <w:t xml:space="preserve"> </w:t>
      </w:r>
      <w:r w:rsidRPr="0081598A">
        <w:rPr>
          <w:rFonts w:eastAsia="宋体"/>
          <w:sz w:val="21"/>
          <w:szCs w:val="21"/>
        </w:rPr>
        <w:t>与</w:t>
      </w:r>
      <w:r w:rsidRPr="0081598A">
        <w:rPr>
          <w:rFonts w:eastAsia="宋体"/>
          <w:i/>
          <w:sz w:val="21"/>
          <w:szCs w:val="21"/>
        </w:rPr>
        <w:t>Y</w:t>
      </w:r>
      <w:r w:rsidRPr="0081598A">
        <w:rPr>
          <w:rFonts w:eastAsia="宋体"/>
          <w:sz w:val="21"/>
          <w:szCs w:val="21"/>
        </w:rPr>
        <w:t xml:space="preserve"> </w:t>
      </w:r>
      <w:r w:rsidRPr="005B0820">
        <w:rPr>
          <w:rFonts w:ascii="宋体" w:eastAsia="宋体" w:hAnsi="宋体"/>
          <w:sz w:val="21"/>
          <w:szCs w:val="21"/>
        </w:rPr>
        <w:t>的</w:t>
      </w:r>
      <w:r w:rsidRPr="005B0820">
        <w:rPr>
          <w:rFonts w:ascii="宋体" w:eastAsia="宋体" w:hAnsi="宋体" w:hint="eastAsia"/>
          <w:sz w:val="21"/>
          <w:szCs w:val="21"/>
        </w:rPr>
        <w:t>相关系数</w:t>
      </w:r>
      <w:r w:rsidRPr="00137648">
        <w:rPr>
          <w:rFonts w:ascii="宋体" w:eastAsia="宋体" w:hAnsi="宋体"/>
          <w:position w:val="-12"/>
          <w:sz w:val="21"/>
          <w:szCs w:val="21"/>
        </w:rPr>
        <w:object w:dxaOrig="420" w:dyaOrig="360" w14:anchorId="68130056">
          <v:shape id="_x0000_i1128" type="#_x0000_t75" style="width:21.25pt;height:18.45pt" o:ole="">
            <v:imagedata r:id="rId225" o:title=""/>
          </v:shape>
          <o:OLEObject Type="Embed" ProgID="Equation.DSMT4" ShapeID="_x0000_i1128" DrawAspect="Content" ObjectID="_1714326671" r:id="rId226"/>
        </w:object>
      </w:r>
      <w:r>
        <w:rPr>
          <w:rFonts w:ascii="宋体" w:eastAsia="宋体" w:hAnsi="宋体" w:hint="eastAsia"/>
          <w:sz w:val="21"/>
          <w:szCs w:val="21"/>
        </w:rPr>
        <w:t>.</w:t>
      </w:r>
    </w:p>
    <w:p w14:paraId="17738B20" w14:textId="77777777" w:rsidR="00542BC4" w:rsidRDefault="00E445DA" w:rsidP="00E445DA">
      <w:pPr>
        <w:pStyle w:val="a9"/>
        <w:spacing w:after="240"/>
        <w:ind w:left="0" w:firstLineChars="0" w:firstLine="0"/>
        <w:jc w:val="left"/>
      </w:pPr>
      <w:r w:rsidRPr="005B0820">
        <w:rPr>
          <w:rFonts w:ascii="宋体" w:eastAsia="宋体" w:hAnsi="宋体"/>
          <w:sz w:val="21"/>
          <w:szCs w:val="21"/>
        </w:rPr>
        <w:lastRenderedPageBreak/>
        <w:t xml:space="preserve">解: (1) 由 </w:t>
      </w:r>
      <m:oMath>
        <m:r>
          <w:rPr>
            <w:rFonts w:ascii="Cambria Math" w:eastAsia="宋体" w:hAnsi="Cambria Math"/>
            <w:sz w:val="2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=</m:t>
            </m:r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</m:t>
        </m:r>
      </m:oMath>
      <w:r w:rsidRPr="005B0820">
        <w:rPr>
          <w:rFonts w:ascii="宋体" w:eastAsia="宋体" w:hAnsi="宋体"/>
          <w:sz w:val="21"/>
          <w:szCs w:val="21"/>
        </w:rPr>
        <w:t xml:space="preserve"> 可得</w:t>
      </w:r>
      <w:r w:rsidRPr="005B0820">
        <w:rPr>
          <w:rFonts w:ascii="宋体" w:eastAsia="宋体" w:hAnsi="宋体"/>
          <w:sz w:val="21"/>
          <w:szCs w:val="21"/>
        </w:rPr>
        <w:br/>
      </w:r>
      <m:oMath>
        <m:r>
          <w:rPr>
            <w:rFonts w:ascii="Cambria Math" w:eastAsia="宋体" w:hAnsi="Cambria Math"/>
            <w:sz w:val="21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1"/>
                <w:szCs w:val="21"/>
              </w:rPr>
              <m:t>≠</m:t>
            </m:r>
            <m:sSup>
              <m:sSupPr>
                <m:ctrlPr>
                  <w:rPr>
                    <w:rFonts w:ascii="Cambria Math" w:eastAsia="宋体" w:hAnsi="Cambria Math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1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-1}+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}+</m:t>
        </m:r>
        <m:r>
          <w:rPr>
            <w:rFonts w:ascii="Cambria Math" w:eastAsia="宋体" w:hAnsi="Cambria Math"/>
            <w:sz w:val="21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{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1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=0}=0</m:t>
        </m:r>
      </m:oMath>
      <w:r w:rsidR="00D10F0F">
        <w:rPr>
          <w:rFonts w:ascii="宋体" w:eastAsia="宋体" w:hAnsi="宋体" w:hint="eastAsia"/>
          <w:sz w:val="21"/>
          <w:szCs w:val="21"/>
        </w:rPr>
        <w:t xml:space="preserve">   </w:t>
      </w:r>
      <w:r w:rsidR="00D10F0F">
        <w:t>(2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p w14:paraId="46AD17F3" w14:textId="77777777" w:rsidR="00E445DA" w:rsidRPr="005B0820" w:rsidRDefault="00E445DA" w:rsidP="00E445DA">
      <w:pPr>
        <w:pStyle w:val="a9"/>
        <w:spacing w:after="240"/>
        <w:ind w:left="0" w:firstLineChars="0" w:firstLine="0"/>
        <w:jc w:val="left"/>
        <w:rPr>
          <w:rFonts w:ascii="宋体" w:eastAsia="宋体" w:hAnsi="宋体"/>
          <w:sz w:val="21"/>
          <w:szCs w:val="21"/>
        </w:rPr>
      </w:pPr>
      <w:r w:rsidRPr="005B0820">
        <w:rPr>
          <w:rFonts w:ascii="宋体" w:eastAsia="宋体" w:hAnsi="宋体"/>
          <w:sz w:val="21"/>
          <w:szCs w:val="21"/>
        </w:rPr>
        <w:t xml:space="preserve">所以 </w:t>
      </w:r>
    </w:p>
    <w:p w14:paraId="797CB07F" w14:textId="77777777" w:rsidR="00E445DA" w:rsidRDefault="00163C47" w:rsidP="00E445DA">
      <w:pPr>
        <w:pStyle w:val="a9"/>
        <w:spacing w:after="240"/>
        <w:ind w:left="0" w:firstLineChars="0" w:firstLine="0"/>
        <w:jc w:val="left"/>
        <w:rPr>
          <w:rFonts w:ascii="宋体" w:eastAsia="宋体" w:hAnsi="宋体"/>
          <w:sz w:val="21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</m:t>
              </m:r>
              <m:r>
                <w:rPr>
                  <w:rFonts w:ascii="Cambria Math" w:eastAsia="宋体" w:hAnsi="Cambria Math"/>
                  <w:sz w:val="21"/>
                  <w:szCs w:val="21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 w:val="21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=0, Y=0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∴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∴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-1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=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0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+</m:t>
          </m:r>
          <m:r>
            <w:rPr>
              <w:rFonts w:ascii="Cambria Math" w:eastAsia="宋体" w:hAnsi="Cambria Math"/>
              <w:sz w:val="21"/>
              <w:szCs w:val="21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  <m:oMath>
          <m:r>
            <w:rPr>
              <w:rFonts w:ascii="Cambria Math" w:eastAsia="宋体" w:hAnsi="Cambria Math"/>
              <w:sz w:val="21"/>
              <w:szCs w:val="21"/>
            </w:rPr>
            <m:t>∴P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{</m:t>
          </m:r>
          <m:r>
            <w:rPr>
              <w:rFonts w:ascii="Cambria Math" w:eastAsia="宋体" w:hAnsi="Cambria Math"/>
              <w:sz w:val="21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,</m:t>
          </m:r>
          <m:r>
            <w:rPr>
              <w:rFonts w:ascii="Cambria Math" w:eastAsia="宋体" w:hAnsi="Cambria Math"/>
              <w:sz w:val="21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m:t>=1}=</m:t>
          </m:r>
          <m:f>
            <m:fPr>
              <m:ctrlPr>
                <w:rPr>
                  <w:rFonts w:ascii="Cambria Math" w:eastAsia="宋体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 w:val="21"/>
                  <w:szCs w:val="21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1"/>
              <w:szCs w:val="21"/>
            </w:rPr>
            <w:br/>
          </m:r>
        </m:oMath>
      </m:oMathPara>
      <w:r w:rsidR="00E445DA" w:rsidRPr="005B0820">
        <w:rPr>
          <w:rFonts w:ascii="宋体" w:eastAsia="宋体" w:hAnsi="宋体"/>
          <w:sz w:val="21"/>
          <w:szCs w:val="21"/>
        </w:rPr>
        <w:t xml:space="preserve">所以 </w:t>
      </w:r>
      <m:oMath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(</m:t>
        </m:r>
        <m:r>
          <w:rPr>
            <w:rFonts w:ascii="Cambria Math" w:eastAsia="宋体" w:hAnsi="Cambria Math"/>
            <w:sz w:val="21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,</m:t>
        </m:r>
        <m:r>
          <w:rPr>
            <w:rFonts w:ascii="Cambria Math" w:eastAsia="宋体" w:hAnsi="Cambria Math"/>
            <w:sz w:val="21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 w:val="21"/>
            <w:szCs w:val="21"/>
          </w:rPr>
          <m:t>)</m:t>
        </m:r>
      </m:oMath>
      <w:r w:rsidR="00E445DA" w:rsidRPr="005B0820">
        <w:rPr>
          <w:rFonts w:ascii="宋体" w:eastAsia="宋体" w:hAnsi="宋体"/>
          <w:sz w:val="21"/>
          <w:szCs w:val="21"/>
        </w:rPr>
        <w:t xml:space="preserve"> 的概率分布为</w:t>
      </w:r>
      <w:r w:rsidR="00D10F0F">
        <w:rPr>
          <w:rFonts w:ascii="宋体" w:eastAsia="宋体" w:hAnsi="宋体" w:hint="eastAsia"/>
          <w:sz w:val="21"/>
          <w:szCs w:val="21"/>
        </w:rPr>
        <w:t xml:space="preserve">   </w:t>
      </w:r>
      <w:r w:rsidR="00D10F0F">
        <w:t>(4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tbl>
      <w:tblPr>
        <w:tblStyle w:val="a7"/>
        <w:tblW w:w="0" w:type="auto"/>
        <w:tblLook w:val="06A0" w:firstRow="1" w:lastRow="0" w:firstColumn="1" w:lastColumn="0" w:noHBand="1" w:noVBand="1"/>
      </w:tblPr>
      <w:tblGrid>
        <w:gridCol w:w="704"/>
        <w:gridCol w:w="709"/>
        <w:gridCol w:w="709"/>
        <w:gridCol w:w="708"/>
      </w:tblGrid>
      <w:tr w:rsidR="00F76342" w14:paraId="42444E38" w14:textId="77777777" w:rsidTr="00473FA7">
        <w:trPr>
          <w:trHeight w:hRule="exact" w:val="567"/>
        </w:trPr>
        <w:tc>
          <w:tcPr>
            <w:tcW w:w="704" w:type="dxa"/>
            <w:tcBorders>
              <w:tl2br w:val="single" w:sz="4" w:space="0" w:color="auto"/>
            </w:tcBorders>
            <w:vAlign w:val="center"/>
          </w:tcPr>
          <w:p w14:paraId="3F8BF591" w14:textId="77777777" w:rsidR="00F76342" w:rsidRDefault="00473FA7" w:rsidP="00E445DA">
            <w:pPr>
              <w:pStyle w:val="a9"/>
              <w:spacing w:after="240"/>
              <w:ind w:left="0" w:firstLineChars="0" w:firstLine="0"/>
              <w:jc w:val="left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X</w:t>
            </w:r>
            <w:r>
              <w:rPr>
                <w:rFonts w:ascii="宋体" w:eastAsia="宋体" w:hAnsi="宋体"/>
                <w:sz w:val="21"/>
                <w:szCs w:val="21"/>
              </w:rPr>
              <w:t xml:space="preserve">  Y </w:t>
            </w:r>
            <w:proofErr w:type="spellStart"/>
            <w:r>
              <w:rPr>
                <w:rFonts w:ascii="宋体" w:eastAsia="宋体" w:hAnsi="宋体"/>
                <w:sz w:val="21"/>
                <w:szCs w:val="21"/>
              </w:rPr>
              <w:t>Y</w:t>
            </w:r>
            <w:proofErr w:type="spellEnd"/>
            <w:r>
              <w:rPr>
                <w:rFonts w:ascii="宋体" w:eastAsia="宋体" w:hAnsi="宋体"/>
                <w:sz w:val="21"/>
                <w:szCs w:val="21"/>
              </w:rPr>
              <w:t xml:space="preserve"> Y</w:t>
            </w:r>
          </w:p>
        </w:tc>
        <w:tc>
          <w:tcPr>
            <w:tcW w:w="709" w:type="dxa"/>
            <w:vAlign w:val="center"/>
          </w:tcPr>
          <w:p w14:paraId="77589836" w14:textId="77777777"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-</w:t>
            </w:r>
            <w:r>
              <w:rPr>
                <w:rFonts w:ascii="宋体" w:eastAsia="宋体" w:hAnsi="宋体"/>
                <w:sz w:val="21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 w14:paraId="1CD435F9" w14:textId="77777777"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14:paraId="142749BB" w14:textId="77777777"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1</w:t>
            </w:r>
          </w:p>
        </w:tc>
      </w:tr>
      <w:tr w:rsidR="00F76342" w14:paraId="1505FD79" w14:textId="77777777" w:rsidTr="00473FA7">
        <w:trPr>
          <w:trHeight w:hRule="exact" w:val="567"/>
        </w:trPr>
        <w:tc>
          <w:tcPr>
            <w:tcW w:w="704" w:type="dxa"/>
            <w:vAlign w:val="center"/>
          </w:tcPr>
          <w:p w14:paraId="51799887" w14:textId="77777777" w:rsidR="00F76342" w:rsidRDefault="00F76342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14:paraId="40DD593F" w14:textId="77777777"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14:paraId="06B59670" w14:textId="77777777"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708" w:type="dxa"/>
            <w:vAlign w:val="center"/>
          </w:tcPr>
          <w:p w14:paraId="7F590446" w14:textId="77777777" w:rsidR="00F76342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</w:tr>
      <w:tr w:rsidR="00473FA7" w14:paraId="4529C291" w14:textId="77777777" w:rsidTr="00473FA7">
        <w:trPr>
          <w:trHeight w:hRule="exact" w:val="567"/>
        </w:trPr>
        <w:tc>
          <w:tcPr>
            <w:tcW w:w="704" w:type="dxa"/>
            <w:vAlign w:val="center"/>
          </w:tcPr>
          <w:p w14:paraId="21D9D12B" w14:textId="77777777"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 w14:paraId="3C3A19AA" w14:textId="77777777"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  <w:tc>
          <w:tcPr>
            <w:tcW w:w="709" w:type="dxa"/>
            <w:vAlign w:val="center"/>
          </w:tcPr>
          <w:p w14:paraId="1BF76DB2" w14:textId="77777777"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 w:hint="eastAsia"/>
                <w:sz w:val="21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14:paraId="7E37FE75" w14:textId="77777777" w:rsidR="00473FA7" w:rsidRDefault="00473FA7" w:rsidP="00F71EA3">
            <w:pPr>
              <w:pStyle w:val="a9"/>
              <w:spacing w:after="240"/>
              <w:ind w:left="0" w:firstLineChars="0" w:firstLine="0"/>
              <w:jc w:val="center"/>
              <w:rPr>
                <w:rFonts w:ascii="宋体" w:eastAsia="宋体" w:hAnsi="宋体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/3</m:t>
                </m:r>
              </m:oMath>
            </m:oMathPara>
          </w:p>
        </w:tc>
      </w:tr>
    </w:tbl>
    <w:p w14:paraId="6E1A1C73" w14:textId="77777777" w:rsidR="00E445DA" w:rsidRPr="005B0820" w:rsidRDefault="00E445DA" w:rsidP="00E445DA">
      <w:pPr>
        <w:spacing w:after="240" w:line="360" w:lineRule="auto"/>
        <w:jc w:val="left"/>
        <w:rPr>
          <w:rFonts w:ascii="宋体" w:hAnsi="宋体"/>
        </w:rPr>
      </w:pPr>
      <w:r w:rsidRPr="005B0820">
        <w:rPr>
          <w:rFonts w:ascii="宋体" w:hAnsi="宋体"/>
        </w:rPr>
        <w:t xml:space="preserve">(2) 因为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Y</m:t>
        </m:r>
      </m:oMath>
      <w:r w:rsidRPr="005B0820">
        <w:rPr>
          <w:rFonts w:ascii="宋体" w:hAnsi="宋体"/>
        </w:rPr>
        <w:t xml:space="preserve"> 的可能取值为 </w:t>
      </w:r>
      <m:oMath>
        <m:r>
          <m:rPr>
            <m:sty m:val="p"/>
          </m:rPr>
          <w:rPr>
            <w:rFonts w:ascii="Cambria Math" w:hAnsi="Cambria Math"/>
          </w:rPr>
          <m:t>-1,  0,  1</m:t>
        </m:r>
      </m:oMath>
      <w:r w:rsidRPr="005B0820">
        <w:rPr>
          <w:rFonts w:ascii="宋体" w:hAnsi="宋体"/>
        </w:rPr>
        <w:t>.</w:t>
      </w:r>
    </w:p>
    <w:p w14:paraId="7AC25791" w14:textId="77777777" w:rsidR="00E445DA" w:rsidRPr="005B0820" w:rsidRDefault="000D6883" w:rsidP="00E445DA">
      <w:pPr>
        <w:spacing w:after="240" w:line="360" w:lineRule="auto"/>
        <w:rPr>
          <w:rFonts w:ascii="宋体" w:hAnsi="宋体"/>
        </w:rPr>
      </w:pPr>
      <m:oMathPara>
        <m:oMathParaPr>
          <m:jc m:val="left"/>
        </m:oMathParaPr>
        <m:oMath>
          <m:m>
            <m:mPr>
              <m:cGp m:val="8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{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}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ctrlPr>
                  <w:rPr>
                    <w:rFonts w:ascii="Cambria Math" w:hAnsi="Cambria Math" w:cs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 w:hint="eastAsi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14:paraId="0CA6562E" w14:textId="77777777" w:rsidR="00E445DA" w:rsidRPr="00416F31" w:rsidRDefault="00D10F0F" w:rsidP="00F71EA3">
      <w:pPr>
        <w:spacing w:after="240" w:line="360" w:lineRule="auto"/>
        <w:rPr>
          <w:rFonts w:ascii="宋体" w:hAnsi="宋体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0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+1⋅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   (4</m:t>
          </m:r>
          <m:r>
            <m:rPr>
              <m:sty m:val="p"/>
            </m:rPr>
            <w:rPr>
              <w:rFonts w:ascii="Cambria Math" w:hAnsi="Cambria Math" w:hint="eastAsia"/>
            </w:rPr>
            <m:t>分</m:t>
          </m:r>
          <m:r>
            <m:rPr>
              <m:sty m:val="p"/>
            </m:rPr>
            <w:rPr>
              <w:rFonts w:ascii="Cambria Math" w:hAnsi="Cambria Math" w:hint="eastAsia"/>
            </w:rPr>
            <m:t>)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宋体" w:hAnsi="宋体"/>
            </w:rPr>
            <w:br/>
          </m:r>
        </m:oMath>
        <m:oMath>
          <m:m>
            <m:mPr>
              <m:plcHide m:val="1"/>
              <m:cGp m:val="8"/>
              <m:mcs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 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0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1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mr>
            <m:mr>
              <m:e>
                <m:r>
                  <w:rPr>
                    <w:rFonts w:ascii="Cambria Math" w:hAnsi="Cambria Math"/>
                  </w:rPr>
                  <m:t xml:space="preserve">     E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(-1)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0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1⋅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e>
            </m:mr>
          </m:m>
        </m:oMath>
      </m:oMathPara>
    </w:p>
    <w:p w14:paraId="6444E9F7" w14:textId="77777777" w:rsidR="004C5B6F" w:rsidRPr="00416F31" w:rsidRDefault="00E445DA" w:rsidP="005B0820">
      <w:pPr>
        <w:spacing w:after="240" w:line="360" w:lineRule="auto"/>
      </w:pPr>
      <w:r w:rsidRPr="005B0820">
        <w:rPr>
          <w:rFonts w:ascii="宋体" w:hAnsi="宋体"/>
        </w:rPr>
        <w:t xml:space="preserve">所以 </w:t>
      </w:r>
      <m:oMath>
        <m:r>
          <m:rPr>
            <m:sty m:val="p"/>
          </m:rPr>
          <w:rPr>
            <w:rFonts w:ascii="Cambria Math" w:hAnsi="Cambria Math"/>
          </w:rPr>
          <m:t>Cov⁡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)-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Pr="005B0820">
        <w:rPr>
          <w:rFonts w:ascii="宋体" w:hAnsi="宋体"/>
        </w:rPr>
        <w:t>, 从而可得</w:t>
      </w:r>
      <m:oMath>
        <m:r>
          <w:rPr>
            <w:rFonts w:ascii="Cambria Math" w:hAnsi="Cambria Math"/>
          </w:rPr>
          <m:t>X</m:t>
        </m:r>
      </m:oMath>
      <w:r w:rsidRPr="005B0820">
        <w:rPr>
          <w:rFonts w:ascii="宋体" w:hAnsi="宋体"/>
        </w:rPr>
        <w:t xml:space="preserve"> 与 </w:t>
      </w:r>
      <m:oMath>
        <m:r>
          <w:rPr>
            <w:rFonts w:ascii="Cambria Math" w:hAnsi="Cambria Math"/>
          </w:rPr>
          <m:t>Y</m:t>
        </m:r>
      </m:oMath>
      <w:r w:rsidRPr="005B0820">
        <w:rPr>
          <w:rFonts w:ascii="宋体" w:hAnsi="宋体"/>
        </w:rPr>
        <w:t xml:space="preserve"> 的相关系数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V</m:t>
            </m:r>
          </m:sub>
        </m:sSub>
        <m:r>
          <m:rPr>
            <m:sty m:val="p"/>
          </m:rPr>
          <w:rPr>
            <w:rFonts w:ascii="Cambria Math" w:hAnsi="Cambria Math"/>
          </w:rPr>
          <m:t>=0.</m:t>
        </m:r>
      </m:oMath>
      <w:r w:rsidR="00D10F0F">
        <w:rPr>
          <w:rFonts w:ascii="宋体" w:hAnsi="宋体" w:hint="eastAsia"/>
        </w:rPr>
        <w:t xml:space="preserve">  </w:t>
      </w:r>
      <w:r w:rsidR="00D10F0F">
        <w:t>(4</w:t>
      </w:r>
      <w:r w:rsidR="00D10F0F">
        <w:rPr>
          <w:rFonts w:hint="eastAsia"/>
        </w:rPr>
        <w:t>分</w:t>
      </w:r>
      <w:r w:rsidR="00D10F0F">
        <w:rPr>
          <w:rFonts w:hint="eastAsia"/>
        </w:rPr>
        <w:t>)</w:t>
      </w:r>
    </w:p>
    <w:sectPr w:rsidR="004C5B6F" w:rsidRPr="00416F31">
      <w:footerReference w:type="default" r:id="rId227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7DB391" w14:textId="77777777" w:rsidR="000D6883" w:rsidRDefault="000D6883">
      <w:r>
        <w:separator/>
      </w:r>
    </w:p>
  </w:endnote>
  <w:endnote w:type="continuationSeparator" w:id="0">
    <w:p w14:paraId="143AE6BF" w14:textId="77777777" w:rsidR="000D6883" w:rsidRDefault="000D68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A17958" w14:textId="77777777" w:rsidR="00897C80" w:rsidRDefault="00897C80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3533C">
      <w:rPr>
        <w:noProof/>
      </w:rPr>
      <w:t>4</w:t>
    </w:r>
    <w:r>
      <w:rPr>
        <w:noProof/>
      </w:rPr>
      <w:fldChar w:fldCharType="end"/>
    </w:r>
  </w:p>
  <w:p w14:paraId="67B90A6B" w14:textId="77777777" w:rsidR="00897C80" w:rsidRDefault="00897C8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508D34" w14:textId="77777777" w:rsidR="000D6883" w:rsidRDefault="000D6883">
      <w:r>
        <w:separator/>
      </w:r>
    </w:p>
  </w:footnote>
  <w:footnote w:type="continuationSeparator" w:id="0">
    <w:p w14:paraId="6232EDCB" w14:textId="77777777" w:rsidR="000D6883" w:rsidRDefault="000D68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84F87"/>
    <w:multiLevelType w:val="hybridMultilevel"/>
    <w:tmpl w:val="1ECA778C"/>
    <w:lvl w:ilvl="0" w:tplc="29A04688">
      <w:start w:val="1"/>
      <w:numFmt w:val="decimal"/>
      <w:lvlText w:val="(%1)"/>
      <w:lvlJc w:val="left"/>
      <w:pPr>
        <w:ind w:left="400" w:hanging="40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D92391"/>
    <w:multiLevelType w:val="hybridMultilevel"/>
    <w:tmpl w:val="4CF6DE50"/>
    <w:lvl w:ilvl="0" w:tplc="64EE7014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1C74FD1A">
      <w:numFmt w:val="decimal"/>
      <w:lvlText w:val=""/>
      <w:lvlJc w:val="left"/>
    </w:lvl>
    <w:lvl w:ilvl="2" w:tplc="9B580F56">
      <w:numFmt w:val="decimal"/>
      <w:lvlText w:val=""/>
      <w:lvlJc w:val="left"/>
    </w:lvl>
    <w:lvl w:ilvl="3" w:tplc="C96017F4">
      <w:numFmt w:val="decimal"/>
      <w:lvlText w:val=""/>
      <w:lvlJc w:val="left"/>
    </w:lvl>
    <w:lvl w:ilvl="4" w:tplc="4984D002">
      <w:numFmt w:val="decimal"/>
      <w:lvlText w:val=""/>
      <w:lvlJc w:val="left"/>
    </w:lvl>
    <w:lvl w:ilvl="5" w:tplc="965CAB8E">
      <w:numFmt w:val="decimal"/>
      <w:lvlText w:val=""/>
      <w:lvlJc w:val="left"/>
    </w:lvl>
    <w:lvl w:ilvl="6" w:tplc="03E24FCC">
      <w:numFmt w:val="decimal"/>
      <w:lvlText w:val=""/>
      <w:lvlJc w:val="left"/>
    </w:lvl>
    <w:lvl w:ilvl="7" w:tplc="A0FE9C24">
      <w:numFmt w:val="decimal"/>
      <w:lvlText w:val=""/>
      <w:lvlJc w:val="left"/>
    </w:lvl>
    <w:lvl w:ilvl="8" w:tplc="7D4080E4">
      <w:numFmt w:val="decimal"/>
      <w:lvlText w:val=""/>
      <w:lvlJc w:val="left"/>
    </w:lvl>
  </w:abstractNum>
  <w:abstractNum w:abstractNumId="2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2CB19A8"/>
    <w:multiLevelType w:val="hybridMultilevel"/>
    <w:tmpl w:val="AF304C0E"/>
    <w:lvl w:ilvl="0" w:tplc="4224CD2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4124790"/>
    <w:multiLevelType w:val="hybridMultilevel"/>
    <w:tmpl w:val="C554A6D0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0339004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51521656">
    <w:abstractNumId w:val="2"/>
  </w:num>
  <w:num w:numId="3" w16cid:durableId="833110853">
    <w:abstractNumId w:val="6"/>
  </w:num>
  <w:num w:numId="4" w16cid:durableId="1509248546">
    <w:abstractNumId w:val="5"/>
  </w:num>
  <w:num w:numId="5" w16cid:durableId="1922639228">
    <w:abstractNumId w:val="3"/>
  </w:num>
  <w:num w:numId="6" w16cid:durableId="1526333612">
    <w:abstractNumId w:val="1"/>
  </w:num>
  <w:num w:numId="7" w16cid:durableId="1974480046">
    <w:abstractNumId w:val="0"/>
  </w:num>
  <w:num w:numId="8" w16cid:durableId="130423669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  <o:colormru v:ext="edit" colors="bla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3FD"/>
    <w:rsid w:val="000035EC"/>
    <w:rsid w:val="00003CA2"/>
    <w:rsid w:val="00007046"/>
    <w:rsid w:val="000138FD"/>
    <w:rsid w:val="00014EFE"/>
    <w:rsid w:val="0001756D"/>
    <w:rsid w:val="00044095"/>
    <w:rsid w:val="00044612"/>
    <w:rsid w:val="00044E98"/>
    <w:rsid w:val="00047563"/>
    <w:rsid w:val="00062C34"/>
    <w:rsid w:val="00076179"/>
    <w:rsid w:val="0008292E"/>
    <w:rsid w:val="000A1E8F"/>
    <w:rsid w:val="000A3048"/>
    <w:rsid w:val="000B1376"/>
    <w:rsid w:val="000B6D99"/>
    <w:rsid w:val="000C3901"/>
    <w:rsid w:val="000C7F72"/>
    <w:rsid w:val="000D21D2"/>
    <w:rsid w:val="000D4A11"/>
    <w:rsid w:val="000D6883"/>
    <w:rsid w:val="000E05A2"/>
    <w:rsid w:val="000E6CED"/>
    <w:rsid w:val="000F3243"/>
    <w:rsid w:val="000F40D8"/>
    <w:rsid w:val="00100B02"/>
    <w:rsid w:val="00101C82"/>
    <w:rsid w:val="001029DD"/>
    <w:rsid w:val="00112F1D"/>
    <w:rsid w:val="00121C16"/>
    <w:rsid w:val="00122886"/>
    <w:rsid w:val="00135387"/>
    <w:rsid w:val="00137648"/>
    <w:rsid w:val="0015306A"/>
    <w:rsid w:val="001533B1"/>
    <w:rsid w:val="001552C0"/>
    <w:rsid w:val="00163C47"/>
    <w:rsid w:val="001661B8"/>
    <w:rsid w:val="00172A27"/>
    <w:rsid w:val="00185809"/>
    <w:rsid w:val="00185A32"/>
    <w:rsid w:val="00195BC0"/>
    <w:rsid w:val="001A3E32"/>
    <w:rsid w:val="001B0BC9"/>
    <w:rsid w:val="001C2F0C"/>
    <w:rsid w:val="001C59FA"/>
    <w:rsid w:val="001E0608"/>
    <w:rsid w:val="001E1902"/>
    <w:rsid w:val="001F567F"/>
    <w:rsid w:val="00200217"/>
    <w:rsid w:val="0020028D"/>
    <w:rsid w:val="002020CC"/>
    <w:rsid w:val="00202904"/>
    <w:rsid w:val="00222C7F"/>
    <w:rsid w:val="0022476E"/>
    <w:rsid w:val="00232958"/>
    <w:rsid w:val="00233E33"/>
    <w:rsid w:val="002360EE"/>
    <w:rsid w:val="00237429"/>
    <w:rsid w:val="0024385C"/>
    <w:rsid w:val="00243D12"/>
    <w:rsid w:val="002559E1"/>
    <w:rsid w:val="0027129B"/>
    <w:rsid w:val="00274495"/>
    <w:rsid w:val="00277C41"/>
    <w:rsid w:val="00285788"/>
    <w:rsid w:val="0028718E"/>
    <w:rsid w:val="002878CC"/>
    <w:rsid w:val="00290908"/>
    <w:rsid w:val="0029194C"/>
    <w:rsid w:val="00294C87"/>
    <w:rsid w:val="002956E1"/>
    <w:rsid w:val="002A47C0"/>
    <w:rsid w:val="002A7575"/>
    <w:rsid w:val="002B1C27"/>
    <w:rsid w:val="002B4365"/>
    <w:rsid w:val="002B5CC4"/>
    <w:rsid w:val="002C0B2B"/>
    <w:rsid w:val="002C6CC7"/>
    <w:rsid w:val="002D113E"/>
    <w:rsid w:val="002D4CDF"/>
    <w:rsid w:val="002D4EC7"/>
    <w:rsid w:val="002D58D9"/>
    <w:rsid w:val="002E0C2B"/>
    <w:rsid w:val="002E1B72"/>
    <w:rsid w:val="002E3A10"/>
    <w:rsid w:val="002E4B0C"/>
    <w:rsid w:val="002E5798"/>
    <w:rsid w:val="002F7700"/>
    <w:rsid w:val="00307B85"/>
    <w:rsid w:val="00313D22"/>
    <w:rsid w:val="00317FD9"/>
    <w:rsid w:val="003305AC"/>
    <w:rsid w:val="00340A16"/>
    <w:rsid w:val="00341C2B"/>
    <w:rsid w:val="003442A1"/>
    <w:rsid w:val="003447D8"/>
    <w:rsid w:val="00344D3B"/>
    <w:rsid w:val="00347463"/>
    <w:rsid w:val="003522B0"/>
    <w:rsid w:val="003532D6"/>
    <w:rsid w:val="003564E3"/>
    <w:rsid w:val="003608BE"/>
    <w:rsid w:val="00360CF4"/>
    <w:rsid w:val="0036484B"/>
    <w:rsid w:val="00365156"/>
    <w:rsid w:val="00372FC4"/>
    <w:rsid w:val="00374581"/>
    <w:rsid w:val="00375923"/>
    <w:rsid w:val="00391193"/>
    <w:rsid w:val="0039427C"/>
    <w:rsid w:val="00395EE5"/>
    <w:rsid w:val="0039796C"/>
    <w:rsid w:val="003A05A3"/>
    <w:rsid w:val="003A29B3"/>
    <w:rsid w:val="003B3566"/>
    <w:rsid w:val="003B3EA8"/>
    <w:rsid w:val="003B5A99"/>
    <w:rsid w:val="003B6367"/>
    <w:rsid w:val="003C0E76"/>
    <w:rsid w:val="003C2C4C"/>
    <w:rsid w:val="003C7CC0"/>
    <w:rsid w:val="003E2221"/>
    <w:rsid w:val="003E435B"/>
    <w:rsid w:val="003F3B17"/>
    <w:rsid w:val="004158FF"/>
    <w:rsid w:val="00416F31"/>
    <w:rsid w:val="00425EC2"/>
    <w:rsid w:val="004303C7"/>
    <w:rsid w:val="00431E4E"/>
    <w:rsid w:val="0044065E"/>
    <w:rsid w:val="00447B81"/>
    <w:rsid w:val="00447B8F"/>
    <w:rsid w:val="00456762"/>
    <w:rsid w:val="004575E0"/>
    <w:rsid w:val="00473FA7"/>
    <w:rsid w:val="0048350F"/>
    <w:rsid w:val="00495117"/>
    <w:rsid w:val="004964CA"/>
    <w:rsid w:val="004A52CE"/>
    <w:rsid w:val="004B7BB3"/>
    <w:rsid w:val="004C5B6F"/>
    <w:rsid w:val="004C7E0B"/>
    <w:rsid w:val="004D1A08"/>
    <w:rsid w:val="004D1E7D"/>
    <w:rsid w:val="004D2023"/>
    <w:rsid w:val="004D718E"/>
    <w:rsid w:val="004D7C56"/>
    <w:rsid w:val="004E3A0D"/>
    <w:rsid w:val="004E6374"/>
    <w:rsid w:val="004E66B1"/>
    <w:rsid w:val="004E734C"/>
    <w:rsid w:val="004E7AC5"/>
    <w:rsid w:val="004F3022"/>
    <w:rsid w:val="004F3751"/>
    <w:rsid w:val="00500BB9"/>
    <w:rsid w:val="0051149A"/>
    <w:rsid w:val="00526A6E"/>
    <w:rsid w:val="0053091D"/>
    <w:rsid w:val="005321E2"/>
    <w:rsid w:val="0053533C"/>
    <w:rsid w:val="00540B76"/>
    <w:rsid w:val="00541ED0"/>
    <w:rsid w:val="00542BC4"/>
    <w:rsid w:val="005460E8"/>
    <w:rsid w:val="005656AA"/>
    <w:rsid w:val="005709E7"/>
    <w:rsid w:val="00570A5E"/>
    <w:rsid w:val="00580C5F"/>
    <w:rsid w:val="005817DB"/>
    <w:rsid w:val="00585374"/>
    <w:rsid w:val="00586900"/>
    <w:rsid w:val="005A4D33"/>
    <w:rsid w:val="005B008A"/>
    <w:rsid w:val="005B023C"/>
    <w:rsid w:val="005B0820"/>
    <w:rsid w:val="005B2CCF"/>
    <w:rsid w:val="005B6D0A"/>
    <w:rsid w:val="005B6F66"/>
    <w:rsid w:val="005C2242"/>
    <w:rsid w:val="005D42A4"/>
    <w:rsid w:val="005D6FC0"/>
    <w:rsid w:val="005E3906"/>
    <w:rsid w:val="005F57A0"/>
    <w:rsid w:val="00602738"/>
    <w:rsid w:val="00604370"/>
    <w:rsid w:val="00605596"/>
    <w:rsid w:val="0060602C"/>
    <w:rsid w:val="00613D4E"/>
    <w:rsid w:val="00613DB8"/>
    <w:rsid w:val="0061582F"/>
    <w:rsid w:val="006228E0"/>
    <w:rsid w:val="0063023C"/>
    <w:rsid w:val="00632C59"/>
    <w:rsid w:val="00640789"/>
    <w:rsid w:val="00660BD7"/>
    <w:rsid w:val="006612A0"/>
    <w:rsid w:val="00664D3E"/>
    <w:rsid w:val="0067224C"/>
    <w:rsid w:val="00672793"/>
    <w:rsid w:val="00672D31"/>
    <w:rsid w:val="00682A00"/>
    <w:rsid w:val="006936A6"/>
    <w:rsid w:val="006A4BAD"/>
    <w:rsid w:val="006A4D41"/>
    <w:rsid w:val="006A5A20"/>
    <w:rsid w:val="006A60DA"/>
    <w:rsid w:val="006B76BD"/>
    <w:rsid w:val="006D6781"/>
    <w:rsid w:val="006E4123"/>
    <w:rsid w:val="006F36EB"/>
    <w:rsid w:val="00715BD0"/>
    <w:rsid w:val="0072550E"/>
    <w:rsid w:val="00725FB2"/>
    <w:rsid w:val="007329EE"/>
    <w:rsid w:val="00745C49"/>
    <w:rsid w:val="00747B79"/>
    <w:rsid w:val="007516CD"/>
    <w:rsid w:val="007566E5"/>
    <w:rsid w:val="007573BA"/>
    <w:rsid w:val="00763E66"/>
    <w:rsid w:val="007717BA"/>
    <w:rsid w:val="007774C0"/>
    <w:rsid w:val="00780A23"/>
    <w:rsid w:val="00781673"/>
    <w:rsid w:val="00781E1E"/>
    <w:rsid w:val="007826EB"/>
    <w:rsid w:val="00785E5F"/>
    <w:rsid w:val="00791B32"/>
    <w:rsid w:val="00795571"/>
    <w:rsid w:val="007A09C7"/>
    <w:rsid w:val="007A75F1"/>
    <w:rsid w:val="007C65E8"/>
    <w:rsid w:val="007C775E"/>
    <w:rsid w:val="007D5DAB"/>
    <w:rsid w:val="007E0C87"/>
    <w:rsid w:val="007E5C30"/>
    <w:rsid w:val="008031FF"/>
    <w:rsid w:val="00810E96"/>
    <w:rsid w:val="0081218E"/>
    <w:rsid w:val="0081598A"/>
    <w:rsid w:val="008174F6"/>
    <w:rsid w:val="00821AAD"/>
    <w:rsid w:val="00833589"/>
    <w:rsid w:val="00837EB2"/>
    <w:rsid w:val="008641B3"/>
    <w:rsid w:val="008720C6"/>
    <w:rsid w:val="0088696C"/>
    <w:rsid w:val="00892164"/>
    <w:rsid w:val="00897C80"/>
    <w:rsid w:val="00897C85"/>
    <w:rsid w:val="008B2EEB"/>
    <w:rsid w:val="008B4177"/>
    <w:rsid w:val="008B4CA4"/>
    <w:rsid w:val="008B71E5"/>
    <w:rsid w:val="008C1226"/>
    <w:rsid w:val="008C3111"/>
    <w:rsid w:val="008C5AF7"/>
    <w:rsid w:val="008C795D"/>
    <w:rsid w:val="008C7F82"/>
    <w:rsid w:val="008D70DB"/>
    <w:rsid w:val="008E27BA"/>
    <w:rsid w:val="008E3EBF"/>
    <w:rsid w:val="008E676B"/>
    <w:rsid w:val="008E6F56"/>
    <w:rsid w:val="008F6E69"/>
    <w:rsid w:val="009015FE"/>
    <w:rsid w:val="009026C2"/>
    <w:rsid w:val="00903846"/>
    <w:rsid w:val="00916502"/>
    <w:rsid w:val="00916BB5"/>
    <w:rsid w:val="00922501"/>
    <w:rsid w:val="00927729"/>
    <w:rsid w:val="0094408D"/>
    <w:rsid w:val="00945563"/>
    <w:rsid w:val="009474AC"/>
    <w:rsid w:val="00951EF9"/>
    <w:rsid w:val="00953384"/>
    <w:rsid w:val="00955DF7"/>
    <w:rsid w:val="00961D39"/>
    <w:rsid w:val="00963E53"/>
    <w:rsid w:val="00973D78"/>
    <w:rsid w:val="00992C31"/>
    <w:rsid w:val="00993A69"/>
    <w:rsid w:val="00994D49"/>
    <w:rsid w:val="009966FB"/>
    <w:rsid w:val="009A0977"/>
    <w:rsid w:val="009A3181"/>
    <w:rsid w:val="009A515C"/>
    <w:rsid w:val="009B0870"/>
    <w:rsid w:val="009B2DAA"/>
    <w:rsid w:val="009C49B3"/>
    <w:rsid w:val="009D3759"/>
    <w:rsid w:val="009D3FB8"/>
    <w:rsid w:val="009D5B6D"/>
    <w:rsid w:val="009D6520"/>
    <w:rsid w:val="00A01F41"/>
    <w:rsid w:val="00A075EE"/>
    <w:rsid w:val="00A20CF4"/>
    <w:rsid w:val="00A20DB6"/>
    <w:rsid w:val="00A21AE7"/>
    <w:rsid w:val="00A27A06"/>
    <w:rsid w:val="00A37C77"/>
    <w:rsid w:val="00A44016"/>
    <w:rsid w:val="00A61AE5"/>
    <w:rsid w:val="00A77BCB"/>
    <w:rsid w:val="00A87A50"/>
    <w:rsid w:val="00A96708"/>
    <w:rsid w:val="00AA2F34"/>
    <w:rsid w:val="00AB23C9"/>
    <w:rsid w:val="00AB2C1F"/>
    <w:rsid w:val="00AB66E6"/>
    <w:rsid w:val="00AB679F"/>
    <w:rsid w:val="00AC1527"/>
    <w:rsid w:val="00AC1FAA"/>
    <w:rsid w:val="00AC4FF6"/>
    <w:rsid w:val="00AC5F35"/>
    <w:rsid w:val="00AD6ED3"/>
    <w:rsid w:val="00AE2C41"/>
    <w:rsid w:val="00AE5C1F"/>
    <w:rsid w:val="00AE6C95"/>
    <w:rsid w:val="00AE73DF"/>
    <w:rsid w:val="00AF057D"/>
    <w:rsid w:val="00B10B38"/>
    <w:rsid w:val="00B15498"/>
    <w:rsid w:val="00B22BA3"/>
    <w:rsid w:val="00B27494"/>
    <w:rsid w:val="00B33EC4"/>
    <w:rsid w:val="00B36F2A"/>
    <w:rsid w:val="00B37AC1"/>
    <w:rsid w:val="00B41CC9"/>
    <w:rsid w:val="00B45000"/>
    <w:rsid w:val="00B47F16"/>
    <w:rsid w:val="00B51797"/>
    <w:rsid w:val="00B61FE1"/>
    <w:rsid w:val="00B66560"/>
    <w:rsid w:val="00B66684"/>
    <w:rsid w:val="00B73C1F"/>
    <w:rsid w:val="00B76D59"/>
    <w:rsid w:val="00B77B26"/>
    <w:rsid w:val="00B81511"/>
    <w:rsid w:val="00B84163"/>
    <w:rsid w:val="00B852DF"/>
    <w:rsid w:val="00B85970"/>
    <w:rsid w:val="00B865EB"/>
    <w:rsid w:val="00B90E27"/>
    <w:rsid w:val="00BA0EDA"/>
    <w:rsid w:val="00BB0A2F"/>
    <w:rsid w:val="00BB43FA"/>
    <w:rsid w:val="00BB455E"/>
    <w:rsid w:val="00BB58C0"/>
    <w:rsid w:val="00BC11FE"/>
    <w:rsid w:val="00BC46D6"/>
    <w:rsid w:val="00BD2CCD"/>
    <w:rsid w:val="00BF094F"/>
    <w:rsid w:val="00BF0B26"/>
    <w:rsid w:val="00BF1B83"/>
    <w:rsid w:val="00C0397E"/>
    <w:rsid w:val="00C052FE"/>
    <w:rsid w:val="00C056C7"/>
    <w:rsid w:val="00C05D48"/>
    <w:rsid w:val="00C11D7D"/>
    <w:rsid w:val="00C20D57"/>
    <w:rsid w:val="00C30605"/>
    <w:rsid w:val="00C33601"/>
    <w:rsid w:val="00C418E5"/>
    <w:rsid w:val="00C41DCC"/>
    <w:rsid w:val="00C45B27"/>
    <w:rsid w:val="00C53D3B"/>
    <w:rsid w:val="00C53D6F"/>
    <w:rsid w:val="00C64973"/>
    <w:rsid w:val="00C67605"/>
    <w:rsid w:val="00C6763E"/>
    <w:rsid w:val="00C740E5"/>
    <w:rsid w:val="00C85EC2"/>
    <w:rsid w:val="00C87ED5"/>
    <w:rsid w:val="00CA5378"/>
    <w:rsid w:val="00CC3A28"/>
    <w:rsid w:val="00CC7F04"/>
    <w:rsid w:val="00CE3F99"/>
    <w:rsid w:val="00CE69D7"/>
    <w:rsid w:val="00CE72AA"/>
    <w:rsid w:val="00CF6FD3"/>
    <w:rsid w:val="00D048A1"/>
    <w:rsid w:val="00D10F0F"/>
    <w:rsid w:val="00D15C83"/>
    <w:rsid w:val="00D22AC8"/>
    <w:rsid w:val="00D25B5B"/>
    <w:rsid w:val="00D2768A"/>
    <w:rsid w:val="00D32FCD"/>
    <w:rsid w:val="00D351F1"/>
    <w:rsid w:val="00D40519"/>
    <w:rsid w:val="00D42A49"/>
    <w:rsid w:val="00D45A9E"/>
    <w:rsid w:val="00D57DD0"/>
    <w:rsid w:val="00D657D3"/>
    <w:rsid w:val="00D723FE"/>
    <w:rsid w:val="00D73B6C"/>
    <w:rsid w:val="00D91214"/>
    <w:rsid w:val="00D91E69"/>
    <w:rsid w:val="00D93B04"/>
    <w:rsid w:val="00D95CA3"/>
    <w:rsid w:val="00DA18FC"/>
    <w:rsid w:val="00DA1E02"/>
    <w:rsid w:val="00DA2622"/>
    <w:rsid w:val="00DA78AA"/>
    <w:rsid w:val="00DB1828"/>
    <w:rsid w:val="00DB4B84"/>
    <w:rsid w:val="00DB515B"/>
    <w:rsid w:val="00DC2354"/>
    <w:rsid w:val="00DC4CEC"/>
    <w:rsid w:val="00DC5D2F"/>
    <w:rsid w:val="00DD3998"/>
    <w:rsid w:val="00DD4010"/>
    <w:rsid w:val="00DE3328"/>
    <w:rsid w:val="00DF0A41"/>
    <w:rsid w:val="00DF7E03"/>
    <w:rsid w:val="00E01326"/>
    <w:rsid w:val="00E02D28"/>
    <w:rsid w:val="00E037D9"/>
    <w:rsid w:val="00E30526"/>
    <w:rsid w:val="00E3150A"/>
    <w:rsid w:val="00E35CEB"/>
    <w:rsid w:val="00E42B30"/>
    <w:rsid w:val="00E445DA"/>
    <w:rsid w:val="00E44FFC"/>
    <w:rsid w:val="00E46115"/>
    <w:rsid w:val="00E71693"/>
    <w:rsid w:val="00E732E0"/>
    <w:rsid w:val="00E83E06"/>
    <w:rsid w:val="00E86BAA"/>
    <w:rsid w:val="00E90E93"/>
    <w:rsid w:val="00E92E22"/>
    <w:rsid w:val="00EA13D6"/>
    <w:rsid w:val="00EA20B3"/>
    <w:rsid w:val="00EB1E02"/>
    <w:rsid w:val="00EC05A6"/>
    <w:rsid w:val="00EC5BC1"/>
    <w:rsid w:val="00EC5E82"/>
    <w:rsid w:val="00ED6213"/>
    <w:rsid w:val="00EE34F8"/>
    <w:rsid w:val="00EE79A7"/>
    <w:rsid w:val="00EF1729"/>
    <w:rsid w:val="00EF1DE6"/>
    <w:rsid w:val="00F026E7"/>
    <w:rsid w:val="00F1209D"/>
    <w:rsid w:val="00F12BE6"/>
    <w:rsid w:val="00F13E4C"/>
    <w:rsid w:val="00F21F38"/>
    <w:rsid w:val="00F2413E"/>
    <w:rsid w:val="00F24FC3"/>
    <w:rsid w:val="00F54616"/>
    <w:rsid w:val="00F71CFC"/>
    <w:rsid w:val="00F71EA3"/>
    <w:rsid w:val="00F76342"/>
    <w:rsid w:val="00F940A0"/>
    <w:rsid w:val="00FA2263"/>
    <w:rsid w:val="00FA4211"/>
    <w:rsid w:val="00FA53E1"/>
    <w:rsid w:val="00FB1F63"/>
    <w:rsid w:val="00FC14B6"/>
    <w:rsid w:val="00FC34DA"/>
    <w:rsid w:val="00FC4D7C"/>
    <w:rsid w:val="00FC7B54"/>
    <w:rsid w:val="00FD073A"/>
    <w:rsid w:val="00FD4012"/>
    <w:rsid w:val="00FD48F7"/>
    <w:rsid w:val="00FD64B4"/>
    <w:rsid w:val="00FE27FA"/>
    <w:rsid w:val="00FE3D9B"/>
    <w:rsid w:val="00FE54A0"/>
    <w:rsid w:val="00FE5EBD"/>
    <w:rsid w:val="00FF5DD0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2"/>
    </o:shapelayout>
  </w:shapeDefaults>
  <w:decimalSymbol w:val="."/>
  <w:listSeparator w:val=","/>
  <w14:docId w14:val="69A404E3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link w:val="HTML0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0">
    <w:name w:val="HTML Preformatted"/>
    <w:basedOn w:val="a"/>
    <w:link w:val="HTML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uiPriority w:val="3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4">
    <w:name w:val="页脚 字符"/>
    <w:link w:val="a3"/>
    <w:uiPriority w:val="99"/>
    <w:rsid w:val="00D048A1"/>
    <w:rPr>
      <w:kern w:val="2"/>
      <w:sz w:val="18"/>
      <w:szCs w:val="18"/>
    </w:rPr>
  </w:style>
  <w:style w:type="character" w:styleId="a8">
    <w:name w:val="Placeholder Text"/>
    <w:basedOn w:val="a0"/>
    <w:uiPriority w:val="99"/>
    <w:unhideWhenUsed/>
    <w:rsid w:val="00C64973"/>
    <w:rPr>
      <w:color w:val="808080"/>
    </w:rPr>
  </w:style>
  <w:style w:type="paragraph" w:styleId="a9">
    <w:name w:val="List Paragraph"/>
    <w:basedOn w:val="a"/>
    <w:uiPriority w:val="99"/>
    <w:qFormat/>
    <w:rsid w:val="008B71E5"/>
    <w:pPr>
      <w:widowControl/>
      <w:spacing w:line="360" w:lineRule="auto"/>
      <w:ind w:left="420" w:firstLineChars="200" w:firstLine="420"/>
    </w:pPr>
    <w:rPr>
      <w:rFonts w:eastAsiaTheme="minorEastAsia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image" Target="media/image109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22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image" Target="media/image111.wmf"/><Relationship Id="rId225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1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DBF632-5952-4ED0-A39A-FDBDB8E15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47</Words>
  <Characters>7114</Characters>
  <Application>Microsoft Office Word</Application>
  <DocSecurity>0</DocSecurity>
  <PresentationFormat/>
  <Lines>59</Lines>
  <Paragraphs>16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8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1255175597@qq.com</cp:lastModifiedBy>
  <cp:revision>2</cp:revision>
  <cp:lastPrinted>2020-04-21T08:39:00Z</cp:lastPrinted>
  <dcterms:created xsi:type="dcterms:W3CDTF">2022-05-17T13:01:00Z</dcterms:created>
  <dcterms:modified xsi:type="dcterms:W3CDTF">2022-05-17T13:0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